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  <p:sldMasterId id="2147483681" r:id="rId2"/>
  </p:sldMasterIdLst>
  <p:notesMasterIdLst>
    <p:notesMasterId r:id="rId44"/>
  </p:notesMasterIdLst>
  <p:sldIdLst>
    <p:sldId id="256" r:id="rId3"/>
    <p:sldId id="270" r:id="rId4"/>
    <p:sldId id="323" r:id="rId5"/>
    <p:sldId id="280" r:id="rId6"/>
    <p:sldId id="262" r:id="rId7"/>
    <p:sldId id="263" r:id="rId8"/>
    <p:sldId id="272" r:id="rId9"/>
    <p:sldId id="273" r:id="rId10"/>
    <p:sldId id="288" r:id="rId11"/>
    <p:sldId id="285" r:id="rId12"/>
    <p:sldId id="290" r:id="rId13"/>
    <p:sldId id="276" r:id="rId14"/>
    <p:sldId id="311" r:id="rId15"/>
    <p:sldId id="312" r:id="rId16"/>
    <p:sldId id="291" r:id="rId17"/>
    <p:sldId id="275" r:id="rId18"/>
    <p:sldId id="313" r:id="rId19"/>
    <p:sldId id="287" r:id="rId20"/>
    <p:sldId id="292" r:id="rId21"/>
    <p:sldId id="308" r:id="rId22"/>
    <p:sldId id="310" r:id="rId23"/>
    <p:sldId id="315" r:id="rId24"/>
    <p:sldId id="316" r:id="rId25"/>
    <p:sldId id="317" r:id="rId26"/>
    <p:sldId id="319" r:id="rId27"/>
    <p:sldId id="314" r:id="rId28"/>
    <p:sldId id="294" r:id="rId29"/>
    <p:sldId id="284" r:id="rId30"/>
    <p:sldId id="297" r:id="rId31"/>
    <p:sldId id="299" r:id="rId32"/>
    <p:sldId id="303" r:id="rId33"/>
    <p:sldId id="300" r:id="rId34"/>
    <p:sldId id="301" r:id="rId35"/>
    <p:sldId id="304" r:id="rId36"/>
    <p:sldId id="305" r:id="rId37"/>
    <p:sldId id="307" r:id="rId38"/>
    <p:sldId id="309" r:id="rId39"/>
    <p:sldId id="320" r:id="rId40"/>
    <p:sldId id="321" r:id="rId41"/>
    <p:sldId id="282" r:id="rId42"/>
    <p:sldId id="283" r:id="rId43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33"/>
    <a:srgbClr val="00DE64"/>
    <a:srgbClr val="BBE5F5"/>
    <a:srgbClr val="FEE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EDF182F-1DE7-4F13-8AA3-002D9E3B458A}">
  <a:tblStyle styleId="{BEDF182F-1DE7-4F13-8AA3-002D9E3B45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0114" autoAdjust="0"/>
  </p:normalViewPr>
  <p:slideViewPr>
    <p:cSldViewPr snapToGrid="0">
      <p:cViewPr varScale="1">
        <p:scale>
          <a:sx n="109" d="100"/>
          <a:sy n="109" d="100"/>
        </p:scale>
        <p:origin x="432" y="8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Google Shape;3;n">
            <a:extLst>
              <a:ext uri="{FF2B5EF4-FFF2-40B4-BE49-F238E27FC236}">
                <a16:creationId xmlns:a16="http://schemas.microsoft.com/office/drawing/2014/main" id="{8624FC82-B5A2-5FA3-CBF3-BCBFA34F9D9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Google Shape;4;n">
            <a:extLst>
              <a:ext uri="{FF2B5EF4-FFF2-40B4-BE49-F238E27FC236}">
                <a16:creationId xmlns:a16="http://schemas.microsoft.com/office/drawing/2014/main" id="{8976970C-9707-70A8-F003-735290520F1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L="457200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1pPr>
    <a:lvl2pPr marL="914400" lvl="1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2pPr>
    <a:lvl3pPr marL="1371600" lvl="2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3pPr>
    <a:lvl4pPr marL="1828800" lvl="3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4pPr>
    <a:lvl5pPr marL="2286000" lvl="4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91" TargetMode="External"/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91" TargetMode="External"/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91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91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Google Shape;38;p:notes">
            <a:extLst>
              <a:ext uri="{FF2B5EF4-FFF2-40B4-BE49-F238E27FC236}">
                <a16:creationId xmlns:a16="http://schemas.microsoft.com/office/drawing/2014/main" id="{9366B4A2-DBA3-CFE8-53CE-BFEE9562E40A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21506" name="Google Shape;39;p:notes">
            <a:extLst>
              <a:ext uri="{FF2B5EF4-FFF2-40B4-BE49-F238E27FC236}">
                <a16:creationId xmlns:a16="http://schemas.microsoft.com/office/drawing/2014/main" id="{3F2534ED-FEAD-412D-0543-27B7B303B0D9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SzPts val="1100"/>
            </a:pPr>
            <a:endParaRPr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55172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A1C1A4-87D1-85E7-CFD7-486709AF16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042ACB6-6E52-0490-B0C9-4A8A56FD96A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A74758A-D363-8D6E-0EBB-FF653306A99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9420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604779-51F2-CEE9-821F-4B8F71E3B4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43964C7-7962-8B8A-D2DC-D5DC22DC018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57ECF6B-AAB6-636F-57A3-4380A591177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21664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90ABF0-4F64-7C7E-E659-BADAE5E2DC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35857BD-1C2C-4052-35B1-633D3D31C1F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85A5EF4-64B8-73BE-C7B6-6FEC2E539FF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7458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E866D8-BDAE-12F9-B9DD-C5AEB4A4B1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9533B80-E525-4946-B984-0833DD299F9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5965B79-026A-62B3-27A1-14847AD0DFA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64147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F35331-BAB9-68E5-8310-51A813DC35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D74B4BD-2FCC-BB77-3354-DE680EDFD1C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E112230-018B-9174-F007-F2B0731D5E1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70523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5D6E01-EB38-4FED-6259-E9B359AEA2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C8F3718-1CDB-8CAF-AEC7-8BD56BD7E5E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9FCA785-54CB-BBDD-3D70-7E44DFDA13F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</a:t>
            </a:r>
            <a:r>
              <a:rPr lang="en-US" sz="1400" b="0" i="0" u="none" strike="noStrik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Preflections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9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95530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74A512-401B-C21F-D316-64A852C9EE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311FD8D-EB44-4802-B222-485B32FBF1A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8AB261B-F9A2-044A-23C1-6C5BE5BA5DE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</a:t>
            </a:r>
            <a:r>
              <a:rPr lang="en-US" sz="1400" b="0" i="0" u="none" strike="noStrik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Preflections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9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84932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4198F9-14E3-6CA7-04F9-90C0663542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B3332D3-3F61-B0A2-6EC7-7DD3E3863A9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2F74786-71C3-60F9-59EF-E850C4CA888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</a:t>
            </a:r>
            <a:r>
              <a:rPr lang="en-US" sz="1400" b="0" i="0" u="none" strike="noStrik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Preflections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9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63965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534C58-BA6E-6475-BEF9-BDFF2E83CE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97C30DE-F679-2EE9-3B21-92307D50CD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6878C8C-B373-BF4F-79AC-43FC3624731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</a:t>
            </a:r>
            <a:r>
              <a:rPr lang="en-US" sz="1400" b="0" i="0" u="none" strike="noStrik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Preflections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9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8161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BDC0F1-16DB-7FBA-B0FF-FC3AAF2874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BE4EFA1-87AE-5174-0B7B-16FDB7DADF3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6DE8CB1-DFA6-F08C-DC43-016CE27AD52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90519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214936-94C5-FB64-2A14-C2294A70C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279FAE5-B184-9B78-DE2E-556A0EE4A2C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99C34F6-7609-C110-6866-6C5D81087F9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13779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3305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06824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CB8A3E-C7F9-8626-3B39-158F6156E2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2D96254-D130-AAC3-96E4-8114C1FB646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40CD8CF-D4E5-59D0-47E0-A32F7ADF10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52855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5771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10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4B20552E-7342-E84A-F371-1971A3F6C44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32;p8"/>
          <p:cNvSpPr txBox="1">
            <a:spLocks noGrp="1"/>
          </p:cNvSpPr>
          <p:nvPr>
            <p:ph type="title"/>
          </p:nvPr>
        </p:nvSpPr>
        <p:spPr>
          <a:xfrm>
            <a:off x="754050" y="4329575"/>
            <a:ext cx="7635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lIns="91425" tIns="91425" rIns="91425" bIns="91425" anchor="t">
            <a:normAutofit/>
          </a:bodyPr>
          <a:lstStyle>
            <a:lvl1pPr lvl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1800"/>
              <a:buFont typeface="Calibri"/>
              <a:buNone/>
              <a:defRPr sz="1800">
                <a:solidFill>
                  <a:srgbClr val="27578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69048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D6EEF45-89C6-035A-7767-7ED289963CD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937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C972B790-E0EA-1D94-2E39-E91EBF32EFA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8245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Quot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3;p3" title="k20center-logo-variations_K20 Bug - White.png">
            <a:extLst>
              <a:ext uri="{FF2B5EF4-FFF2-40B4-BE49-F238E27FC236}">
                <a16:creationId xmlns:a16="http://schemas.microsoft.com/office/drawing/2014/main" id="{A98AC9D7-ABC9-ABD1-C36A-7174189F79D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2718689"/>
            <a:ext cx="7886700" cy="11255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6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29586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120B5383-12EC-4263-1497-9698C0CF58F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95F1D04-4812-04B5-3299-BCB12F584B19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0201FEDF-1B17-4939-DD49-DF358C79259B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211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Red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86F1E247-B682-7CCA-0967-E63908DD64C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92F45D-B2D5-2BE4-2F75-6C684136B567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80D6DD3C-71EE-3C73-DDA5-5CEF6C3263A1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306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AF74F841-FC3F-3B0B-3269-2B1C811007C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1586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" type="title">
  <p:cSld name="Cov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33792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54692E-2D02-7B06-9FBB-46385CA89E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63AAF06-C6EA-C27E-D831-23149EE05A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237501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245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With Cover Imag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9666" y="559689"/>
            <a:ext cx="4940921" cy="213995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3569073" y="2807732"/>
            <a:ext cx="4939927" cy="139700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446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ssential Question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5D844917-401A-C607-900F-8340B4453A3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757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2190A501-5ACD-F178-69EF-6D3C6116E86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931420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7A36BC56-4BFB-F2FB-2704-1CEB5D4A557E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49" y="1370013"/>
            <a:ext cx="7886699" cy="3262312"/>
          </a:xfrm>
          <a:prstGeom prst="rect">
            <a:avLst/>
          </a:prstGeom>
        </p:spPr>
        <p:txBody>
          <a:bodyPr/>
          <a:lstStyle>
            <a:lvl1pPr marL="228600" indent="-22860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22860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22860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64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D51A9934-4731-CF7D-01F8-8F8BC4047EED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130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t - 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29;p7" title="k20center-logo-variations_K20 - Bug Color.png">
            <a:extLst>
              <a:ext uri="{FF2B5EF4-FFF2-40B4-BE49-F238E27FC236}">
                <a16:creationId xmlns:a16="http://schemas.microsoft.com/office/drawing/2014/main" id="{CC1A804E-1971-8E34-9464-0A90A0072EB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  <a:prstGeom prst="rect">
            <a:avLst/>
          </a:prstGeom>
        </p:spPr>
        <p:txBody>
          <a:bodyPr/>
          <a:lstStyle>
            <a:lvl1pPr marL="228600" indent="-32004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32004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32004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0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structional Strateg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5D168AF4-32E4-74C0-4A18-039BCF6D6B8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850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92A09B7-DA10-1158-CAB4-8798C3E2F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7CF834B-CD39-B870-A33D-BB16E7C46C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 </a:t>
            </a:r>
          </a:p>
          <a:p>
            <a:pPr lvl="1"/>
            <a:r>
              <a:rPr lang="en-US" altLang="en-US" dirty="0"/>
              <a:t>Second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15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457200" indent="-393192" algn="l" rtl="0" eaLnBrk="1" fontAlgn="base" hangingPunct="1">
        <a:spcBef>
          <a:spcPts val="520"/>
        </a:spcBef>
        <a:spcAft>
          <a:spcPct val="0"/>
        </a:spcAft>
        <a:buClr>
          <a:srgbClr val="971D20"/>
        </a:buClr>
        <a:buSzPct val="100000"/>
        <a:buFont typeface="System Font Regular"/>
        <a:buChar char="●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eaLnBrk="1" fontAlgn="base" hangingPunct="1">
        <a:spcBef>
          <a:spcPts val="340"/>
        </a:spcBef>
        <a:spcAft>
          <a:spcPct val="0"/>
        </a:spcAft>
        <a:buClr>
          <a:srgbClr val="E8BF3C"/>
        </a:buClr>
        <a:buFont typeface="Wingdings" pitchFamily="2" charset="2"/>
        <a:buChar char="§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20040" algn="l" rtl="0" eaLnBrk="1" fontAlgn="base" hangingPunct="1">
        <a:lnSpc>
          <a:spcPct val="90000"/>
        </a:lnSpc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eaLnBrk="1" fontAlgn="base" hangingPunct="1">
        <a:lnSpc>
          <a:spcPct val="90000"/>
        </a:lnSpc>
        <a:spcBef>
          <a:spcPts val="270"/>
        </a:spcBef>
        <a:spcAft>
          <a:spcPct val="0"/>
        </a:spcAft>
        <a:buClr>
          <a:schemeClr val="accent1"/>
        </a:buClr>
        <a:buSzPct val="80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DBC93EE6-7CCD-518F-84C9-A4397115C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4DDC3D1B-4E0E-1D9F-CB2D-3C12C3643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6C23A54-FCC8-0F9D-1665-130E35DC754A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228600" indent="-393192" algn="l" rtl="0" fontAlgn="base">
        <a:spcBef>
          <a:spcPts val="520"/>
        </a:spcBef>
        <a:spcAft>
          <a:spcPct val="0"/>
        </a:spcAft>
        <a:buClr>
          <a:srgbClr val="971D20"/>
        </a:buClr>
        <a:buFont typeface="Aptos Display" panose="020B0004020202020204" pitchFamily="34" charset="0"/>
        <a:buAutoNum type="arabi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fontAlgn="base">
        <a:spcBef>
          <a:spcPts val="400"/>
        </a:spcBef>
        <a:spcAft>
          <a:spcPct val="0"/>
        </a:spcAft>
        <a:buClr>
          <a:schemeClr val="accent1"/>
        </a:buClr>
        <a:buFont typeface="Aptos Display" panose="020B0004020202020204" pitchFamily="34" charset="0"/>
        <a:buAutoNum type="alpha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fontAlgn="base">
        <a:spcBef>
          <a:spcPts val="340"/>
        </a:spcBef>
        <a:spcAft>
          <a:spcPct val="0"/>
        </a:spcAft>
        <a:buClr>
          <a:srgbClr val="E8BF3C"/>
        </a:buClr>
        <a:buFont typeface="Aptos Display" panose="020B0004020202020204" pitchFamily="34" charset="0"/>
        <a:buAutoNum type="roman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19088" algn="l" rtl="0" fontAlgn="base"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fontAlgn="base">
        <a:spcBef>
          <a:spcPts val="270"/>
        </a:spcBef>
        <a:spcAft>
          <a:spcPct val="0"/>
        </a:spcAft>
        <a:buClr>
          <a:schemeClr val="accent1"/>
        </a:buClr>
        <a:buSzPct val="75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sv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sv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sv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sv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4.sv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sv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7.sv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sv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0.sv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D89CA6-4A3A-7847-DEA0-C4B8A9E8D4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93E49F-D063-8E35-4C34-EA28C7A3E3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ight on Target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C3A34CB-7FE7-F42D-DCD0-7812A143DACD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49" y="1370013"/>
            <a:ext cx="7886699" cy="3262312"/>
          </a:xfrm>
        </p:spPr>
        <p:txBody>
          <a:bodyPr/>
          <a:lstStyle/>
          <a:p>
            <a:pPr marL="578358" indent="-514350">
              <a:buFont typeface="+mj-lt"/>
              <a:buAutoNum type="arabicParenR" startAt="3"/>
            </a:pPr>
            <a:r>
              <a:rPr lang="en-US" altLang="en-US" dirty="0"/>
              <a:t>Move the crackers from the 2 sides forming the right angle (sides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/>
              <a:t> and </a:t>
            </a:r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en-US" altLang="en-US" dirty="0"/>
              <a:t>), and stack them onto the crackers that make up the square on sid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dirty="0"/>
              <a:t>.</a:t>
            </a:r>
          </a:p>
          <a:p>
            <a:pPr marL="64008" indent="0">
              <a:buNone/>
            </a:pPr>
            <a:endParaRPr lang="en-US" altLang="en-US" dirty="0"/>
          </a:p>
          <a:p>
            <a:pPr marL="64008" indent="0">
              <a:buNone/>
            </a:pPr>
            <a:endParaRPr lang="en-US" altLang="en-US" dirty="0"/>
          </a:p>
          <a:p>
            <a:pPr marL="64008" indent="0">
              <a:buNone/>
            </a:pPr>
            <a:endParaRPr lang="en-US" altLang="en-US" dirty="0"/>
          </a:p>
          <a:p>
            <a:pPr marL="64008" indent="0">
              <a:buNone/>
            </a:pPr>
            <a:r>
              <a:rPr lang="en-US" altLang="en-US" sz="2400" b="1" i="1" dirty="0"/>
              <a:t>Hint:</a:t>
            </a:r>
            <a:r>
              <a:rPr lang="en-US" altLang="en-US" sz="2400" i="1" dirty="0"/>
              <a:t> Stack only one cracker on top of an existing cracker.</a:t>
            </a:r>
            <a:endParaRPr lang="en-US" sz="2400" dirty="0"/>
          </a:p>
          <a:p>
            <a:pPr marL="578358" indent="-514350">
              <a:buFont typeface="+mj-lt"/>
              <a:buAutoNum type="arabicParenR" startAt="3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909474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CFE09C1F-638D-E911-6D27-28C4B9F891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2FCE727-238A-8110-44AF-B6C0F4E6EDE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3"/>
            </a:pPr>
            <a:r>
              <a:rPr lang="en-US" altLang="en-US" dirty="0"/>
              <a:t>Stack Cheez-Its.</a:t>
            </a:r>
          </a:p>
        </p:txBody>
      </p:sp>
      <p:pic>
        <p:nvPicPr>
          <p:cNvPr id="5" name="Picture 4" descr="A drawing of a square with orange squares&#10;&#10;AI-generated content may be incorrect.">
            <a:extLst>
              <a:ext uri="{FF2B5EF4-FFF2-40B4-BE49-F238E27FC236}">
                <a16:creationId xmlns:a16="http://schemas.microsoft.com/office/drawing/2014/main" id="{8C49BAC9-455F-EC17-327A-8C7A2453E2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896290" y="1825004"/>
            <a:ext cx="2504327" cy="2783165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C12AE1-2965-9AC6-703E-486C29D3B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1572" y="1370013"/>
            <a:ext cx="4393777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r>
              <a:rPr lang="en-US" altLang="en-US" dirty="0"/>
              <a:t>Stacking complete: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9815AFD-31CB-1872-2328-DCB197077C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ight on Target</a:t>
            </a:r>
          </a:p>
        </p:txBody>
      </p:sp>
      <p:pic>
        <p:nvPicPr>
          <p:cNvPr id="7" name="Picture 6" descr="A square crackers with a white corner&#10;&#10;AI-generated content may be incorrect.">
            <a:extLst>
              <a:ext uri="{FF2B5EF4-FFF2-40B4-BE49-F238E27FC236}">
                <a16:creationId xmlns:a16="http://schemas.microsoft.com/office/drawing/2014/main" id="{ADBBCA95-0B15-8FD6-6C6F-F59D222CE1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4735815" y="1901311"/>
            <a:ext cx="1783082" cy="1772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4538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580A43-B446-FD9B-579E-2D03010718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47A6466-0D01-04C1-E9F1-0FC4E3BAB36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Label the triangle on your</a:t>
            </a:r>
            <a:br>
              <a:rPr lang="en-US" altLang="en-US" dirty="0"/>
            </a:br>
            <a:r>
              <a:rPr lang="en-US" altLang="en-US" dirty="0"/>
              <a:t>foldable in the same way as</a:t>
            </a:r>
            <a:br>
              <a:rPr lang="en-US" altLang="en-US" dirty="0"/>
            </a:br>
            <a:r>
              <a:rPr lang="en-US" altLang="en-US" dirty="0"/>
              <a:t>your previous triangle.</a:t>
            </a:r>
          </a:p>
          <a:p>
            <a:r>
              <a:rPr lang="en-US" altLang="en-US" dirty="0"/>
              <a:t>Think about what you did with the</a:t>
            </a:r>
            <a:br>
              <a:rPr lang="en-US" altLang="en-US" dirty="0"/>
            </a:br>
            <a:r>
              <a:rPr lang="en-US" altLang="en-US" dirty="0"/>
              <a:t>Cheez-Its to answer the following question:</a:t>
            </a:r>
          </a:p>
          <a:p>
            <a:pPr marL="64008" indent="0">
              <a:buNone/>
            </a:pPr>
            <a:endParaRPr lang="en-US" altLang="en-US" dirty="0"/>
          </a:p>
          <a:p>
            <a:pPr marL="64008" indent="0" algn="ctr">
              <a:buNone/>
            </a:pPr>
            <a:r>
              <a:rPr lang="en-US" altLang="en-US" b="1" dirty="0"/>
              <a:t>What is the relationship between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/>
              <a:t>,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/>
              <a:t>, and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/>
              <a:t>?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2078A7A-49B9-057B-C399-9714F2FA1B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ythagorean Theorem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7E3BFED-CD93-F6B9-404C-8F6B1AAD811F}"/>
              </a:ext>
            </a:extLst>
          </p:cNvPr>
          <p:cNvGrpSpPr/>
          <p:nvPr/>
        </p:nvGrpSpPr>
        <p:grpSpPr>
          <a:xfrm>
            <a:off x="5604933" y="366791"/>
            <a:ext cx="3149229" cy="2331671"/>
            <a:chOff x="5604933" y="366791"/>
            <a:chExt cx="3149229" cy="2331671"/>
          </a:xfrm>
        </p:grpSpPr>
        <p:pic>
          <p:nvPicPr>
            <p:cNvPr id="4" name="Graphic 3">
              <a:extLst>
                <a:ext uri="{FF2B5EF4-FFF2-40B4-BE49-F238E27FC236}">
                  <a16:creationId xmlns:a16="http://schemas.microsoft.com/office/drawing/2014/main" id="{11114CF4-B041-00B2-569D-4255693C6C4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5604933" y="366791"/>
              <a:ext cx="3145842" cy="2230071"/>
            </a:xfrm>
            <a:prstGeom prst="rect">
              <a:avLst/>
            </a:prstGeom>
          </p:spPr>
        </p:pic>
        <p:sp>
          <p:nvSpPr>
            <p:cNvPr id="7" name="Content Placeholder 2">
              <a:extLst>
                <a:ext uri="{FF2B5EF4-FFF2-40B4-BE49-F238E27FC236}">
                  <a16:creationId xmlns:a16="http://schemas.microsoft.com/office/drawing/2014/main" id="{159E62BE-B6E9-A9CE-8F44-4BDF6EC4CF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15255" y="2232902"/>
              <a:ext cx="698102" cy="465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457200" indent="-393192" algn="l" rtl="0" eaLnBrk="1" fontAlgn="base" hangingPunct="1">
                <a:spcBef>
                  <a:spcPts val="520"/>
                </a:spcBef>
                <a:spcAft>
                  <a:spcPct val="0"/>
                </a:spcAft>
                <a:buClr>
                  <a:srgbClr val="971D20"/>
                </a:buClr>
                <a:buSzPct val="100000"/>
                <a:buFont typeface="System Font Regular"/>
                <a:buChar char="●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914400" indent="-356616" algn="l" rtl="0" eaLnBrk="1" fontAlgn="base" hangingPunct="1">
                <a:spcBef>
                  <a:spcPts val="400"/>
                </a:spcBef>
                <a:spcAft>
                  <a:spcPct val="0"/>
                </a:spcAft>
                <a:buClr>
                  <a:schemeClr val="accent1"/>
                </a:buClr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2pPr>
              <a:lvl3pPr marL="1371600" indent="-338328" algn="l" rtl="0" eaLnBrk="1" fontAlgn="base" hangingPunct="1">
                <a:spcBef>
                  <a:spcPts val="340"/>
                </a:spcBef>
                <a:spcAft>
                  <a:spcPct val="0"/>
                </a:spcAft>
                <a:buClr>
                  <a:srgbClr val="E8BF3C"/>
                </a:buClr>
                <a:buFont typeface="Wingdings" pitchFamily="2" charset="2"/>
                <a:buChar char="§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3pPr>
              <a:lvl4pPr marL="1828800" indent="-320040" algn="l" rtl="0" eaLnBrk="1" fontAlgn="base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>
                  <a:srgbClr val="971D20"/>
                </a:buClr>
                <a:buFont typeface="Arial" panose="020B0604020202020204" pitchFamily="34" charset="0"/>
                <a:buChar char="•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4pPr>
              <a:lvl5pPr marL="2286000" indent="-310896" algn="l" rtl="0" eaLnBrk="1" fontAlgn="base" hangingPunct="1">
                <a:lnSpc>
                  <a:spcPct val="90000"/>
                </a:lnSpc>
                <a:spcBef>
                  <a:spcPts val="27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4008" indent="0" algn="ctr">
                <a:buNone/>
              </a:pPr>
              <a:r>
                <a:rPr lang="en-US" altLang="en-US" sz="2000" i="1" dirty="0"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" name="Content Placeholder 2">
              <a:extLst>
                <a:ext uri="{FF2B5EF4-FFF2-40B4-BE49-F238E27FC236}">
                  <a16:creationId xmlns:a16="http://schemas.microsoft.com/office/drawing/2014/main" id="{8AC15532-9384-46B1-C819-B70C975D8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56060" y="1389620"/>
              <a:ext cx="698102" cy="465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457200" indent="-393192" algn="l" rtl="0" eaLnBrk="1" fontAlgn="base" hangingPunct="1">
                <a:spcBef>
                  <a:spcPts val="520"/>
                </a:spcBef>
                <a:spcAft>
                  <a:spcPct val="0"/>
                </a:spcAft>
                <a:buClr>
                  <a:srgbClr val="971D20"/>
                </a:buClr>
                <a:buSzPct val="100000"/>
                <a:buFont typeface="System Font Regular"/>
                <a:buChar char="●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914400" indent="-356616" algn="l" rtl="0" eaLnBrk="1" fontAlgn="base" hangingPunct="1">
                <a:spcBef>
                  <a:spcPts val="400"/>
                </a:spcBef>
                <a:spcAft>
                  <a:spcPct val="0"/>
                </a:spcAft>
                <a:buClr>
                  <a:schemeClr val="accent1"/>
                </a:buClr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2pPr>
              <a:lvl3pPr marL="1371600" indent="-338328" algn="l" rtl="0" eaLnBrk="1" fontAlgn="base" hangingPunct="1">
                <a:spcBef>
                  <a:spcPts val="340"/>
                </a:spcBef>
                <a:spcAft>
                  <a:spcPct val="0"/>
                </a:spcAft>
                <a:buClr>
                  <a:srgbClr val="E8BF3C"/>
                </a:buClr>
                <a:buFont typeface="Wingdings" pitchFamily="2" charset="2"/>
                <a:buChar char="§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3pPr>
              <a:lvl4pPr marL="1828800" indent="-320040" algn="l" rtl="0" eaLnBrk="1" fontAlgn="base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>
                  <a:srgbClr val="971D20"/>
                </a:buClr>
                <a:buFont typeface="Arial" panose="020B0604020202020204" pitchFamily="34" charset="0"/>
                <a:buChar char="•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4pPr>
              <a:lvl5pPr marL="2286000" indent="-310896" algn="l" rtl="0" eaLnBrk="1" fontAlgn="base" hangingPunct="1">
                <a:lnSpc>
                  <a:spcPct val="90000"/>
                </a:lnSpc>
                <a:spcBef>
                  <a:spcPts val="27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4008" indent="0" algn="ctr">
                <a:buNone/>
              </a:pPr>
              <a:r>
                <a:rPr lang="en-US" altLang="en-US" sz="2000" i="1" dirty="0"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" name="Content Placeholder 2">
              <a:extLst>
                <a:ext uri="{FF2B5EF4-FFF2-40B4-BE49-F238E27FC236}">
                  <a16:creationId xmlns:a16="http://schemas.microsoft.com/office/drawing/2014/main" id="{090D7FD2-B08F-4FC2-1FA3-AE188E2C1B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6802" y="511651"/>
              <a:ext cx="698102" cy="465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457200" indent="-393192" algn="l" rtl="0" eaLnBrk="1" fontAlgn="base" hangingPunct="1">
                <a:spcBef>
                  <a:spcPts val="520"/>
                </a:spcBef>
                <a:spcAft>
                  <a:spcPct val="0"/>
                </a:spcAft>
                <a:buClr>
                  <a:srgbClr val="971D20"/>
                </a:buClr>
                <a:buSzPct val="100000"/>
                <a:buFont typeface="System Font Regular"/>
                <a:buChar char="●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914400" indent="-356616" algn="l" rtl="0" eaLnBrk="1" fontAlgn="base" hangingPunct="1">
                <a:spcBef>
                  <a:spcPts val="400"/>
                </a:spcBef>
                <a:spcAft>
                  <a:spcPct val="0"/>
                </a:spcAft>
                <a:buClr>
                  <a:schemeClr val="accent1"/>
                </a:buClr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2pPr>
              <a:lvl3pPr marL="1371600" indent="-338328" algn="l" rtl="0" eaLnBrk="1" fontAlgn="base" hangingPunct="1">
                <a:spcBef>
                  <a:spcPts val="340"/>
                </a:spcBef>
                <a:spcAft>
                  <a:spcPct val="0"/>
                </a:spcAft>
                <a:buClr>
                  <a:srgbClr val="E8BF3C"/>
                </a:buClr>
                <a:buFont typeface="Wingdings" pitchFamily="2" charset="2"/>
                <a:buChar char="§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3pPr>
              <a:lvl4pPr marL="1828800" indent="-320040" algn="l" rtl="0" eaLnBrk="1" fontAlgn="base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>
                  <a:srgbClr val="971D20"/>
                </a:buClr>
                <a:buFont typeface="Arial" panose="020B0604020202020204" pitchFamily="34" charset="0"/>
                <a:buChar char="•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4pPr>
              <a:lvl5pPr marL="2286000" indent="-310896" algn="l" rtl="0" eaLnBrk="1" fontAlgn="base" hangingPunct="1">
                <a:lnSpc>
                  <a:spcPct val="90000"/>
                </a:lnSpc>
                <a:spcBef>
                  <a:spcPts val="27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4008" indent="0" algn="ctr">
                <a:buNone/>
              </a:pPr>
              <a:r>
                <a:rPr lang="en-US" altLang="en-US" sz="2000" i="1" dirty="0"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332761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55C558-5CCB-6AF4-DA13-01469B402F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C90BA2-247B-5632-ED9C-906EC0548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ythagorean Theorem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0E308CE-8305-8CC7-E125-4ECF492AB003}"/>
              </a:ext>
            </a:extLst>
          </p:cNvPr>
          <p:cNvGrpSpPr/>
          <p:nvPr/>
        </p:nvGrpSpPr>
        <p:grpSpPr>
          <a:xfrm>
            <a:off x="1074163" y="1582036"/>
            <a:ext cx="3149229" cy="2331671"/>
            <a:chOff x="5604933" y="366791"/>
            <a:chExt cx="3149229" cy="2331671"/>
          </a:xfrm>
        </p:grpSpPr>
        <p:pic>
          <p:nvPicPr>
            <p:cNvPr id="4" name="Graphic 3">
              <a:extLst>
                <a:ext uri="{FF2B5EF4-FFF2-40B4-BE49-F238E27FC236}">
                  <a16:creationId xmlns:a16="http://schemas.microsoft.com/office/drawing/2014/main" id="{BA3008F2-68BB-6A0B-ADF5-198CD84B2D3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604933" y="366791"/>
              <a:ext cx="3145842" cy="2230071"/>
            </a:xfrm>
            <a:prstGeom prst="rect">
              <a:avLst/>
            </a:prstGeom>
          </p:spPr>
        </p:pic>
        <p:sp>
          <p:nvSpPr>
            <p:cNvPr id="7" name="Content Placeholder 2">
              <a:extLst>
                <a:ext uri="{FF2B5EF4-FFF2-40B4-BE49-F238E27FC236}">
                  <a16:creationId xmlns:a16="http://schemas.microsoft.com/office/drawing/2014/main" id="{5C6FDF73-B43B-5C90-EFAC-5A7E54AB42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15255" y="2232902"/>
              <a:ext cx="698102" cy="465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457200" indent="-393192" algn="l" rtl="0" eaLnBrk="1" fontAlgn="base" hangingPunct="1">
                <a:spcBef>
                  <a:spcPts val="520"/>
                </a:spcBef>
                <a:spcAft>
                  <a:spcPct val="0"/>
                </a:spcAft>
                <a:buClr>
                  <a:srgbClr val="971D20"/>
                </a:buClr>
                <a:buSzPct val="100000"/>
                <a:buFont typeface="System Font Regular"/>
                <a:buChar char="●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914400" indent="-356616" algn="l" rtl="0" eaLnBrk="1" fontAlgn="base" hangingPunct="1">
                <a:spcBef>
                  <a:spcPts val="400"/>
                </a:spcBef>
                <a:spcAft>
                  <a:spcPct val="0"/>
                </a:spcAft>
                <a:buClr>
                  <a:schemeClr val="accent1"/>
                </a:buClr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2pPr>
              <a:lvl3pPr marL="1371600" indent="-338328" algn="l" rtl="0" eaLnBrk="1" fontAlgn="base" hangingPunct="1">
                <a:spcBef>
                  <a:spcPts val="340"/>
                </a:spcBef>
                <a:spcAft>
                  <a:spcPct val="0"/>
                </a:spcAft>
                <a:buClr>
                  <a:srgbClr val="E8BF3C"/>
                </a:buClr>
                <a:buFont typeface="Wingdings" pitchFamily="2" charset="2"/>
                <a:buChar char="§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3pPr>
              <a:lvl4pPr marL="1828800" indent="-320040" algn="l" rtl="0" eaLnBrk="1" fontAlgn="base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>
                  <a:srgbClr val="971D20"/>
                </a:buClr>
                <a:buFont typeface="Arial" panose="020B0604020202020204" pitchFamily="34" charset="0"/>
                <a:buChar char="•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4pPr>
              <a:lvl5pPr marL="2286000" indent="-310896" algn="l" rtl="0" eaLnBrk="1" fontAlgn="base" hangingPunct="1">
                <a:lnSpc>
                  <a:spcPct val="90000"/>
                </a:lnSpc>
                <a:spcBef>
                  <a:spcPts val="27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4008" indent="0" algn="ctr">
                <a:buNone/>
              </a:pPr>
              <a:r>
                <a:rPr lang="en-US" altLang="en-US" sz="2000" i="1" dirty="0"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" name="Content Placeholder 2">
              <a:extLst>
                <a:ext uri="{FF2B5EF4-FFF2-40B4-BE49-F238E27FC236}">
                  <a16:creationId xmlns:a16="http://schemas.microsoft.com/office/drawing/2014/main" id="{F9213ADD-407A-934D-6E3B-9EFADBFE33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56060" y="1389620"/>
              <a:ext cx="698102" cy="465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457200" indent="-393192" algn="l" rtl="0" eaLnBrk="1" fontAlgn="base" hangingPunct="1">
                <a:spcBef>
                  <a:spcPts val="520"/>
                </a:spcBef>
                <a:spcAft>
                  <a:spcPct val="0"/>
                </a:spcAft>
                <a:buClr>
                  <a:srgbClr val="971D20"/>
                </a:buClr>
                <a:buSzPct val="100000"/>
                <a:buFont typeface="System Font Regular"/>
                <a:buChar char="●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914400" indent="-356616" algn="l" rtl="0" eaLnBrk="1" fontAlgn="base" hangingPunct="1">
                <a:spcBef>
                  <a:spcPts val="400"/>
                </a:spcBef>
                <a:spcAft>
                  <a:spcPct val="0"/>
                </a:spcAft>
                <a:buClr>
                  <a:schemeClr val="accent1"/>
                </a:buClr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2pPr>
              <a:lvl3pPr marL="1371600" indent="-338328" algn="l" rtl="0" eaLnBrk="1" fontAlgn="base" hangingPunct="1">
                <a:spcBef>
                  <a:spcPts val="340"/>
                </a:spcBef>
                <a:spcAft>
                  <a:spcPct val="0"/>
                </a:spcAft>
                <a:buClr>
                  <a:srgbClr val="E8BF3C"/>
                </a:buClr>
                <a:buFont typeface="Wingdings" pitchFamily="2" charset="2"/>
                <a:buChar char="§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3pPr>
              <a:lvl4pPr marL="1828800" indent="-320040" algn="l" rtl="0" eaLnBrk="1" fontAlgn="base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>
                  <a:srgbClr val="971D20"/>
                </a:buClr>
                <a:buFont typeface="Arial" panose="020B0604020202020204" pitchFamily="34" charset="0"/>
                <a:buChar char="•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4pPr>
              <a:lvl5pPr marL="2286000" indent="-310896" algn="l" rtl="0" eaLnBrk="1" fontAlgn="base" hangingPunct="1">
                <a:lnSpc>
                  <a:spcPct val="90000"/>
                </a:lnSpc>
                <a:spcBef>
                  <a:spcPts val="27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4008" indent="0" algn="ctr">
                <a:buNone/>
              </a:pPr>
              <a:r>
                <a:rPr lang="en-US" altLang="en-US" sz="2000" i="1" dirty="0"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" name="Content Placeholder 2">
              <a:extLst>
                <a:ext uri="{FF2B5EF4-FFF2-40B4-BE49-F238E27FC236}">
                  <a16:creationId xmlns:a16="http://schemas.microsoft.com/office/drawing/2014/main" id="{157FF4F8-2072-8435-F248-2116AF4164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6802" y="511651"/>
              <a:ext cx="698102" cy="465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457200" indent="-393192" algn="l" rtl="0" eaLnBrk="1" fontAlgn="base" hangingPunct="1">
                <a:spcBef>
                  <a:spcPts val="520"/>
                </a:spcBef>
                <a:spcAft>
                  <a:spcPct val="0"/>
                </a:spcAft>
                <a:buClr>
                  <a:srgbClr val="971D20"/>
                </a:buClr>
                <a:buSzPct val="100000"/>
                <a:buFont typeface="System Font Regular"/>
                <a:buChar char="●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914400" indent="-356616" algn="l" rtl="0" eaLnBrk="1" fontAlgn="base" hangingPunct="1">
                <a:spcBef>
                  <a:spcPts val="400"/>
                </a:spcBef>
                <a:spcAft>
                  <a:spcPct val="0"/>
                </a:spcAft>
                <a:buClr>
                  <a:schemeClr val="accent1"/>
                </a:buClr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2pPr>
              <a:lvl3pPr marL="1371600" indent="-338328" algn="l" rtl="0" eaLnBrk="1" fontAlgn="base" hangingPunct="1">
                <a:spcBef>
                  <a:spcPts val="340"/>
                </a:spcBef>
                <a:spcAft>
                  <a:spcPct val="0"/>
                </a:spcAft>
                <a:buClr>
                  <a:srgbClr val="E8BF3C"/>
                </a:buClr>
                <a:buFont typeface="Wingdings" pitchFamily="2" charset="2"/>
                <a:buChar char="§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3pPr>
              <a:lvl4pPr marL="1828800" indent="-320040" algn="l" rtl="0" eaLnBrk="1" fontAlgn="base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>
                  <a:srgbClr val="971D20"/>
                </a:buClr>
                <a:buFont typeface="Arial" panose="020B0604020202020204" pitchFamily="34" charset="0"/>
                <a:buChar char="•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4pPr>
              <a:lvl5pPr marL="2286000" indent="-310896" algn="l" rtl="0" eaLnBrk="1" fontAlgn="base" hangingPunct="1">
                <a:lnSpc>
                  <a:spcPct val="90000"/>
                </a:lnSpc>
                <a:spcBef>
                  <a:spcPts val="27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4008" indent="0" algn="ctr">
                <a:buNone/>
              </a:pPr>
              <a:r>
                <a:rPr lang="en-US" altLang="en-US" sz="2000" i="1" dirty="0"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82B963B-9A41-2DC3-3A4C-95C74A5AD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370013"/>
            <a:ext cx="394335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Font typeface="System Font Regular"/>
              <a:buNone/>
            </a:pPr>
            <a:r>
              <a:rPr lang="en-US" altLang="en-US" dirty="0"/>
              <a:t>What is the relationship betwe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3541900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250BE6B0-BD8C-CDF9-5A19-A002EB9ED9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5F4EF48B-F5F9-3D42-7822-B12D08A03A10}"/>
              </a:ext>
            </a:extLst>
          </p:cNvPr>
          <p:cNvGrpSpPr/>
          <p:nvPr/>
        </p:nvGrpSpPr>
        <p:grpSpPr>
          <a:xfrm>
            <a:off x="4718693" y="511175"/>
            <a:ext cx="3972559" cy="4411572"/>
            <a:chOff x="4718693" y="511175"/>
            <a:chExt cx="3972559" cy="4411572"/>
          </a:xfrm>
        </p:grpSpPr>
        <p:pic>
          <p:nvPicPr>
            <p:cNvPr id="3" name="Picture 2" descr="A yellow squares with white dots&#10;&#10;AI-generated content may be incorrect.">
              <a:extLst>
                <a:ext uri="{FF2B5EF4-FFF2-40B4-BE49-F238E27FC236}">
                  <a16:creationId xmlns:a16="http://schemas.microsoft.com/office/drawing/2014/main" id="{B73A4FE8-5EF7-326B-60CC-4AA79C72EC5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0800000">
              <a:off x="4718693" y="511175"/>
              <a:ext cx="3972559" cy="4411572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CE1CB91-BC45-621C-6319-1058D41CB917}"/>
                </a:ext>
              </a:extLst>
            </p:cNvPr>
            <p:cNvSpPr/>
            <p:nvPr/>
          </p:nvSpPr>
          <p:spPr>
            <a:xfrm>
              <a:off x="7768590" y="2394373"/>
              <a:ext cx="717973" cy="717973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en-US" sz="26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600" b="1" baseline="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D8838D3-AA56-4CB4-3580-95D68A1BA2CB}"/>
                </a:ext>
              </a:extLst>
            </p:cNvPr>
            <p:cNvSpPr/>
            <p:nvPr/>
          </p:nvSpPr>
          <p:spPr>
            <a:xfrm>
              <a:off x="6190404" y="3578996"/>
              <a:ext cx="1053329" cy="1053329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en-US" sz="26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en-US" sz="2600" b="1" baseline="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99ABEBC-66A8-9A71-A451-0E0B5D1780AB}"/>
                </a:ext>
              </a:extLst>
            </p:cNvPr>
            <p:cNvSpPr/>
            <p:nvPr/>
          </p:nvSpPr>
          <p:spPr>
            <a:xfrm rot="19392938">
              <a:off x="5444907" y="1209481"/>
              <a:ext cx="1357248" cy="1357248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en-US" sz="26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2600" b="1" baseline="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792FB479-B9B3-4C51-F644-16AB1B1DC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ythagorean Theorem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97F81EC-720E-AAC9-DB80-0BCD8FA81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1370013"/>
            <a:ext cx="4090043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r>
              <a:rPr lang="en-US" altLang="en-US" dirty="0"/>
              <a:t>Usi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/>
              <a:t>, write</a:t>
            </a:r>
            <a:br>
              <a:rPr lang="en-US" altLang="en-US" dirty="0"/>
            </a:br>
            <a:r>
              <a:rPr lang="en-US" altLang="en-US" dirty="0"/>
              <a:t>an equation to describe the mathematical relationship for the Pythagorean theore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57546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61A6AE4E-66B9-A02E-4AD7-1A2B3C444A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CDBBD921-80FE-E479-758B-AA3D86089577}"/>
              </a:ext>
            </a:extLst>
          </p:cNvPr>
          <p:cNvGrpSpPr/>
          <p:nvPr/>
        </p:nvGrpSpPr>
        <p:grpSpPr>
          <a:xfrm>
            <a:off x="4718693" y="511175"/>
            <a:ext cx="3972559" cy="4411572"/>
            <a:chOff x="4718693" y="511175"/>
            <a:chExt cx="3972559" cy="4411572"/>
          </a:xfrm>
        </p:grpSpPr>
        <p:pic>
          <p:nvPicPr>
            <p:cNvPr id="3" name="Picture 2" descr="A yellow squares with white dots&#10;&#10;AI-generated content may be incorrect.">
              <a:extLst>
                <a:ext uri="{FF2B5EF4-FFF2-40B4-BE49-F238E27FC236}">
                  <a16:creationId xmlns:a16="http://schemas.microsoft.com/office/drawing/2014/main" id="{32B09D5C-2472-3819-A561-AC1285829C3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0800000">
              <a:off x="4718693" y="511175"/>
              <a:ext cx="3972559" cy="4411572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FC974D6-F317-D2C3-1A7A-ADF3940460B7}"/>
                </a:ext>
              </a:extLst>
            </p:cNvPr>
            <p:cNvSpPr/>
            <p:nvPr/>
          </p:nvSpPr>
          <p:spPr>
            <a:xfrm>
              <a:off x="7768590" y="2394373"/>
              <a:ext cx="717973" cy="717973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en-US" sz="26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600" b="1" baseline="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07492A00-37DC-AD2F-CFA9-625F8AFA0D2B}"/>
                </a:ext>
              </a:extLst>
            </p:cNvPr>
            <p:cNvSpPr/>
            <p:nvPr/>
          </p:nvSpPr>
          <p:spPr>
            <a:xfrm>
              <a:off x="6190404" y="3578996"/>
              <a:ext cx="1053329" cy="1053329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en-US" sz="26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en-US" sz="2600" b="1" baseline="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2666EFC-D725-2E2A-22FB-8CD11B121C0B}"/>
                </a:ext>
              </a:extLst>
            </p:cNvPr>
            <p:cNvSpPr/>
            <p:nvPr/>
          </p:nvSpPr>
          <p:spPr>
            <a:xfrm rot="19392938">
              <a:off x="5444907" y="1209481"/>
              <a:ext cx="1357248" cy="1357248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en-US" sz="26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2600" b="1" baseline="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9B485AB-D53A-6A69-8426-D374322F825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3956967"/>
            <a:ext cx="3943350" cy="724980"/>
          </a:xfrm>
          <a:prstGeom prst="round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64008" indent="0" algn="ctr">
              <a:buNone/>
            </a:pP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51F9262-1A40-45CA-AA6A-2E92580C1D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ythagorean Theorem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F11A479-56A8-3B08-FB9E-FDBB8ADA5DF4}"/>
              </a:ext>
            </a:extLst>
          </p:cNvPr>
          <p:cNvGrpSpPr/>
          <p:nvPr/>
        </p:nvGrpSpPr>
        <p:grpSpPr>
          <a:xfrm>
            <a:off x="1074163" y="1582036"/>
            <a:ext cx="3149229" cy="2331671"/>
            <a:chOff x="5604933" y="366791"/>
            <a:chExt cx="3149229" cy="2331671"/>
          </a:xfrm>
        </p:grpSpPr>
        <p:pic>
          <p:nvPicPr>
            <p:cNvPr id="4" name="Graphic 3">
              <a:extLst>
                <a:ext uri="{FF2B5EF4-FFF2-40B4-BE49-F238E27FC236}">
                  <a16:creationId xmlns:a16="http://schemas.microsoft.com/office/drawing/2014/main" id="{1B7C1C00-772B-AB4D-E167-27C624DFFBC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5604933" y="366791"/>
              <a:ext cx="3145842" cy="2230071"/>
            </a:xfrm>
            <a:prstGeom prst="rect">
              <a:avLst/>
            </a:prstGeom>
          </p:spPr>
        </p:pic>
        <p:sp>
          <p:nvSpPr>
            <p:cNvPr id="7" name="Content Placeholder 2">
              <a:extLst>
                <a:ext uri="{FF2B5EF4-FFF2-40B4-BE49-F238E27FC236}">
                  <a16:creationId xmlns:a16="http://schemas.microsoft.com/office/drawing/2014/main" id="{12491754-A0E3-DA0D-9DD4-0C328A9905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15255" y="2232902"/>
              <a:ext cx="698102" cy="465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457200" indent="-393192" algn="l" rtl="0" eaLnBrk="1" fontAlgn="base" hangingPunct="1">
                <a:spcBef>
                  <a:spcPts val="520"/>
                </a:spcBef>
                <a:spcAft>
                  <a:spcPct val="0"/>
                </a:spcAft>
                <a:buClr>
                  <a:srgbClr val="971D20"/>
                </a:buClr>
                <a:buSzPct val="100000"/>
                <a:buFont typeface="System Font Regular"/>
                <a:buChar char="●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914400" indent="-356616" algn="l" rtl="0" eaLnBrk="1" fontAlgn="base" hangingPunct="1">
                <a:spcBef>
                  <a:spcPts val="400"/>
                </a:spcBef>
                <a:spcAft>
                  <a:spcPct val="0"/>
                </a:spcAft>
                <a:buClr>
                  <a:schemeClr val="accent1"/>
                </a:buClr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2pPr>
              <a:lvl3pPr marL="1371600" indent="-338328" algn="l" rtl="0" eaLnBrk="1" fontAlgn="base" hangingPunct="1">
                <a:spcBef>
                  <a:spcPts val="340"/>
                </a:spcBef>
                <a:spcAft>
                  <a:spcPct val="0"/>
                </a:spcAft>
                <a:buClr>
                  <a:srgbClr val="E8BF3C"/>
                </a:buClr>
                <a:buFont typeface="Wingdings" pitchFamily="2" charset="2"/>
                <a:buChar char="§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3pPr>
              <a:lvl4pPr marL="1828800" indent="-320040" algn="l" rtl="0" eaLnBrk="1" fontAlgn="base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>
                  <a:srgbClr val="971D20"/>
                </a:buClr>
                <a:buFont typeface="Arial" panose="020B0604020202020204" pitchFamily="34" charset="0"/>
                <a:buChar char="•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4pPr>
              <a:lvl5pPr marL="2286000" indent="-310896" algn="l" rtl="0" eaLnBrk="1" fontAlgn="base" hangingPunct="1">
                <a:lnSpc>
                  <a:spcPct val="90000"/>
                </a:lnSpc>
                <a:spcBef>
                  <a:spcPts val="27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4008" indent="0" algn="ctr">
                <a:buNone/>
              </a:pPr>
              <a:r>
                <a:rPr lang="en-US" altLang="en-US" sz="2000" i="1" dirty="0"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" name="Content Placeholder 2">
              <a:extLst>
                <a:ext uri="{FF2B5EF4-FFF2-40B4-BE49-F238E27FC236}">
                  <a16:creationId xmlns:a16="http://schemas.microsoft.com/office/drawing/2014/main" id="{E823CECD-F451-3F8B-34F2-F6F64134E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56060" y="1389620"/>
              <a:ext cx="698102" cy="465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457200" indent="-393192" algn="l" rtl="0" eaLnBrk="1" fontAlgn="base" hangingPunct="1">
                <a:spcBef>
                  <a:spcPts val="520"/>
                </a:spcBef>
                <a:spcAft>
                  <a:spcPct val="0"/>
                </a:spcAft>
                <a:buClr>
                  <a:srgbClr val="971D20"/>
                </a:buClr>
                <a:buSzPct val="100000"/>
                <a:buFont typeface="System Font Regular"/>
                <a:buChar char="●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914400" indent="-356616" algn="l" rtl="0" eaLnBrk="1" fontAlgn="base" hangingPunct="1">
                <a:spcBef>
                  <a:spcPts val="400"/>
                </a:spcBef>
                <a:spcAft>
                  <a:spcPct val="0"/>
                </a:spcAft>
                <a:buClr>
                  <a:schemeClr val="accent1"/>
                </a:buClr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2pPr>
              <a:lvl3pPr marL="1371600" indent="-338328" algn="l" rtl="0" eaLnBrk="1" fontAlgn="base" hangingPunct="1">
                <a:spcBef>
                  <a:spcPts val="340"/>
                </a:spcBef>
                <a:spcAft>
                  <a:spcPct val="0"/>
                </a:spcAft>
                <a:buClr>
                  <a:srgbClr val="E8BF3C"/>
                </a:buClr>
                <a:buFont typeface="Wingdings" pitchFamily="2" charset="2"/>
                <a:buChar char="§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3pPr>
              <a:lvl4pPr marL="1828800" indent="-320040" algn="l" rtl="0" eaLnBrk="1" fontAlgn="base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>
                  <a:srgbClr val="971D20"/>
                </a:buClr>
                <a:buFont typeface="Arial" panose="020B0604020202020204" pitchFamily="34" charset="0"/>
                <a:buChar char="•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4pPr>
              <a:lvl5pPr marL="2286000" indent="-310896" algn="l" rtl="0" eaLnBrk="1" fontAlgn="base" hangingPunct="1">
                <a:lnSpc>
                  <a:spcPct val="90000"/>
                </a:lnSpc>
                <a:spcBef>
                  <a:spcPts val="27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4008" indent="0" algn="ctr">
                <a:buNone/>
              </a:pPr>
              <a:r>
                <a:rPr lang="en-US" altLang="en-US" sz="2000" i="1" dirty="0"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" name="Content Placeholder 2">
              <a:extLst>
                <a:ext uri="{FF2B5EF4-FFF2-40B4-BE49-F238E27FC236}">
                  <a16:creationId xmlns:a16="http://schemas.microsoft.com/office/drawing/2014/main" id="{046A6D62-15A8-F519-1EBF-3609E8C031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6802" y="511651"/>
              <a:ext cx="698102" cy="465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457200" indent="-393192" algn="l" rtl="0" eaLnBrk="1" fontAlgn="base" hangingPunct="1">
                <a:spcBef>
                  <a:spcPts val="520"/>
                </a:spcBef>
                <a:spcAft>
                  <a:spcPct val="0"/>
                </a:spcAft>
                <a:buClr>
                  <a:srgbClr val="971D20"/>
                </a:buClr>
                <a:buSzPct val="100000"/>
                <a:buFont typeface="System Font Regular"/>
                <a:buChar char="●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914400" indent="-356616" algn="l" rtl="0" eaLnBrk="1" fontAlgn="base" hangingPunct="1">
                <a:spcBef>
                  <a:spcPts val="400"/>
                </a:spcBef>
                <a:spcAft>
                  <a:spcPct val="0"/>
                </a:spcAft>
                <a:buClr>
                  <a:schemeClr val="accent1"/>
                </a:buClr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2pPr>
              <a:lvl3pPr marL="1371600" indent="-338328" algn="l" rtl="0" eaLnBrk="1" fontAlgn="base" hangingPunct="1">
                <a:spcBef>
                  <a:spcPts val="340"/>
                </a:spcBef>
                <a:spcAft>
                  <a:spcPct val="0"/>
                </a:spcAft>
                <a:buClr>
                  <a:srgbClr val="E8BF3C"/>
                </a:buClr>
                <a:buFont typeface="Wingdings" pitchFamily="2" charset="2"/>
                <a:buChar char="§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3pPr>
              <a:lvl4pPr marL="1828800" indent="-320040" algn="l" rtl="0" eaLnBrk="1" fontAlgn="base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>
                  <a:srgbClr val="971D20"/>
                </a:buClr>
                <a:buFont typeface="Arial" panose="020B0604020202020204" pitchFamily="34" charset="0"/>
                <a:buChar char="•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4pPr>
              <a:lvl5pPr marL="2286000" indent="-310896" algn="l" rtl="0" eaLnBrk="1" fontAlgn="base" hangingPunct="1">
                <a:lnSpc>
                  <a:spcPct val="90000"/>
                </a:lnSpc>
                <a:spcBef>
                  <a:spcPts val="27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4008" indent="0" algn="ctr">
                <a:buNone/>
              </a:pPr>
              <a:r>
                <a:rPr lang="en-US" altLang="en-US" sz="2000" i="1" dirty="0"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82011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959BCC-7814-4262-F053-3B93CBAF98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4C9DB-D277-AE32-2F4A-9B826C025D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Vocabulary and Symbol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F8751F9C-2437-C3AE-6154-D4E69D0CD36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dirty="0"/>
              <a:t>Describe each vocabulary term in your own words. Draw the symbol, if there is one. Sketch a picture if you find it helpful.</a:t>
            </a:r>
          </a:p>
          <a:p>
            <a:pPr marL="64008" indent="0">
              <a:buNone/>
            </a:pPr>
            <a:endParaRPr lang="en-US" altLang="en-US" dirty="0"/>
          </a:p>
          <a:p>
            <a:r>
              <a:rPr lang="en-US" altLang="en-US" b="1" dirty="0">
                <a:solidFill>
                  <a:schemeClr val="accent3"/>
                </a:solidFill>
              </a:rPr>
              <a:t>Right Triangle:</a:t>
            </a:r>
            <a:r>
              <a:rPr lang="en-US" altLang="en-US" dirty="0"/>
              <a:t> a triangle with an</a:t>
            </a:r>
            <a:br>
              <a:rPr lang="en-US" altLang="en-US" dirty="0"/>
            </a:br>
            <a:r>
              <a:rPr lang="en-US" altLang="en-US" dirty="0"/>
              <a:t>angle measuring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endParaRPr lang="en-US" altLang="en-US" dirty="0">
              <a:highlight>
                <a:srgbClr val="FFFF00"/>
              </a:highlight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9101E90-9724-D29F-7B16-9C15A0D3917B}"/>
              </a:ext>
            </a:extLst>
          </p:cNvPr>
          <p:cNvGrpSpPr/>
          <p:nvPr/>
        </p:nvGrpSpPr>
        <p:grpSpPr>
          <a:xfrm>
            <a:off x="5828100" y="2888545"/>
            <a:ext cx="1998152" cy="1063392"/>
            <a:chOff x="5022850" y="3566795"/>
            <a:chExt cx="1396030" cy="742950"/>
          </a:xfrm>
        </p:grpSpPr>
        <p:sp>
          <p:nvSpPr>
            <p:cNvPr id="15" name="Right Triangle 14">
              <a:extLst>
                <a:ext uri="{FF2B5EF4-FFF2-40B4-BE49-F238E27FC236}">
                  <a16:creationId xmlns:a16="http://schemas.microsoft.com/office/drawing/2014/main" id="{E555CF4C-C6EE-E910-A645-FD27AF2AB1A1}"/>
                </a:ext>
              </a:extLst>
            </p:cNvPr>
            <p:cNvSpPr/>
            <p:nvPr/>
          </p:nvSpPr>
          <p:spPr>
            <a:xfrm flipH="1">
              <a:off x="5022850" y="3566795"/>
              <a:ext cx="1396030" cy="742950"/>
            </a:xfrm>
            <a:prstGeom prst="rtTriangl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053FFEA-903C-F566-62D2-D371868CD628}"/>
                </a:ext>
              </a:extLst>
            </p:cNvPr>
            <p:cNvSpPr/>
            <p:nvPr/>
          </p:nvSpPr>
          <p:spPr>
            <a:xfrm>
              <a:off x="6327440" y="4218305"/>
              <a:ext cx="91440" cy="9144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487940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F7B4CAC5-E533-0B93-98D0-A71AB491D0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DCB051-79F9-3D21-A80A-9EB302000F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Vocabulary and Symbol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4791003A-0555-00C6-1E68-BFBB7FCAE91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3"/>
                </a:solidFill>
              </a:rPr>
              <a:t>Angle:</a:t>
            </a:r>
            <a:r>
              <a:rPr lang="en-US" altLang="en-US" dirty="0"/>
              <a:t> the space between two rays</a:t>
            </a:r>
            <a:br>
              <a:rPr lang="en-US" altLang="en-US" dirty="0"/>
            </a:br>
            <a:r>
              <a:rPr lang="en-US" altLang="en-US" dirty="0"/>
              <a:t>that meet at a point</a:t>
            </a:r>
          </a:p>
          <a:p>
            <a:pPr marL="64008" indent="0">
              <a:buNone/>
            </a:pPr>
            <a:endParaRPr lang="en-US" altLang="en-US" b="1" dirty="0">
              <a:solidFill>
                <a:schemeClr val="accent3"/>
              </a:solidFill>
            </a:endParaRPr>
          </a:p>
          <a:p>
            <a:r>
              <a:rPr lang="en-US" altLang="en-US" b="1" dirty="0">
                <a:solidFill>
                  <a:schemeClr val="accent3"/>
                </a:solidFill>
              </a:rPr>
              <a:t>Triangle:</a:t>
            </a:r>
            <a:r>
              <a:rPr lang="en-US" altLang="en-US" dirty="0"/>
              <a:t> a polygon with three sides,</a:t>
            </a:r>
            <a:br>
              <a:rPr lang="en-US" altLang="en-US" dirty="0"/>
            </a:br>
            <a:r>
              <a:rPr lang="en-US" altLang="en-US" dirty="0"/>
              <a:t>three vertices (corners), and three angles</a:t>
            </a:r>
            <a:br>
              <a:rPr lang="en-US" altLang="en-US" dirty="0"/>
            </a:br>
            <a:r>
              <a:rPr lang="en-US" altLang="en-US" dirty="0"/>
              <a:t>that add up to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endParaRPr lang="en-US" altLang="en-US" dirty="0"/>
          </a:p>
        </p:txBody>
      </p:sp>
      <p:sp>
        <p:nvSpPr>
          <p:cNvPr id="14" name="Isosceles Triangle 13">
            <a:extLst>
              <a:ext uri="{FF2B5EF4-FFF2-40B4-BE49-F238E27FC236}">
                <a16:creationId xmlns:a16="http://schemas.microsoft.com/office/drawing/2014/main" id="{B5EDE30F-B91C-EEAE-74C9-9FA455DB6780}"/>
              </a:ext>
            </a:extLst>
          </p:cNvPr>
          <p:cNvSpPr/>
          <p:nvPr/>
        </p:nvSpPr>
        <p:spPr>
          <a:xfrm flipV="1">
            <a:off x="6737701" y="2794055"/>
            <a:ext cx="1757740" cy="1110794"/>
          </a:xfrm>
          <a:prstGeom prst="triangle">
            <a:avLst>
              <a:gd name="adj" fmla="val 66174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26D6049-689F-41C4-81E0-B433020B5457}"/>
              </a:ext>
            </a:extLst>
          </p:cNvPr>
          <p:cNvGrpSpPr/>
          <p:nvPr/>
        </p:nvGrpSpPr>
        <p:grpSpPr>
          <a:xfrm>
            <a:off x="6572352" y="1096616"/>
            <a:ext cx="1396029" cy="1037519"/>
            <a:chOff x="6339214" y="1087967"/>
            <a:chExt cx="1149024" cy="860354"/>
          </a:xfrm>
        </p:grpSpPr>
        <p:sp>
          <p:nvSpPr>
            <p:cNvPr id="4" name="Arc 3">
              <a:extLst>
                <a:ext uri="{FF2B5EF4-FFF2-40B4-BE49-F238E27FC236}">
                  <a16:creationId xmlns:a16="http://schemas.microsoft.com/office/drawing/2014/main" id="{803CBBF3-5190-59CC-5747-EC250C380596}"/>
                </a:ext>
              </a:extLst>
            </p:cNvPr>
            <p:cNvSpPr/>
            <p:nvPr/>
          </p:nvSpPr>
          <p:spPr>
            <a:xfrm rot="1483927">
              <a:off x="6339214" y="1612872"/>
              <a:ext cx="346039" cy="335449"/>
            </a:xfrm>
            <a:prstGeom prst="arc">
              <a:avLst>
                <a:gd name="adj1" fmla="val 17248769"/>
                <a:gd name="adj2" fmla="val 20709681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F5A94621-6BEB-4957-3028-1FED607FF5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98167" y="1087967"/>
              <a:ext cx="605366" cy="7027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921A2919-846B-4B0F-5107-0A8919ACE79A}"/>
                </a:ext>
              </a:extLst>
            </p:cNvPr>
            <p:cNvCxnSpPr>
              <a:cxnSpLocks/>
            </p:cNvCxnSpPr>
            <p:nvPr/>
          </p:nvCxnSpPr>
          <p:spPr>
            <a:xfrm>
              <a:off x="6498167" y="1790700"/>
              <a:ext cx="990071" cy="1016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29777694-C46D-3F3B-96FA-34B7C5FECA33}"/>
                </a:ext>
              </a:extLst>
            </p:cNvPr>
            <p:cNvSpPr/>
            <p:nvPr/>
          </p:nvSpPr>
          <p:spPr>
            <a:xfrm>
              <a:off x="6475307" y="1767840"/>
              <a:ext cx="45720" cy="45720"/>
            </a:xfrm>
            <a:prstGeom prst="ellipse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18937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87EB2E-62E9-5D85-5298-50FC1EBC9E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CB349-EE1B-DA02-87A8-79974C1C5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Vocabulary and Symbol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84E2BF3-A518-006E-69F0-548DDFE7139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5470737" cy="3262312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3"/>
                </a:solidFill>
              </a:rPr>
              <a:t>Legs of a Triangle:</a:t>
            </a:r>
            <a:r>
              <a:rPr lang="en-US" altLang="en-US" dirty="0"/>
              <a:t> two shorter sides of a right triangle; two sides adjacent to the right angle</a:t>
            </a:r>
          </a:p>
          <a:p>
            <a:pPr marL="64008" indent="0">
              <a:buNone/>
            </a:pPr>
            <a:endParaRPr lang="en-US" altLang="en-US" dirty="0"/>
          </a:p>
          <a:p>
            <a:r>
              <a:rPr lang="en-US" altLang="en-US" b="1" dirty="0">
                <a:solidFill>
                  <a:schemeClr val="accent3"/>
                </a:solidFill>
              </a:rPr>
              <a:t>Hypotenuse:</a:t>
            </a:r>
            <a:r>
              <a:rPr lang="en-US" altLang="en-US" dirty="0"/>
              <a:t> the side of the triangle opposite of the right angle; the longest side of a right triangle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1FC079D-057E-DE13-723B-7A07452BFFDE}"/>
              </a:ext>
            </a:extLst>
          </p:cNvPr>
          <p:cNvGrpSpPr/>
          <p:nvPr/>
        </p:nvGrpSpPr>
        <p:grpSpPr>
          <a:xfrm>
            <a:off x="5544111" y="1864879"/>
            <a:ext cx="2924516" cy="1604348"/>
            <a:chOff x="5544111" y="1864879"/>
            <a:chExt cx="2924516" cy="1604348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40469C63-ACD9-C9EB-35BD-7F2D5D611242}"/>
                </a:ext>
              </a:extLst>
            </p:cNvPr>
            <p:cNvGrpSpPr/>
            <p:nvPr/>
          </p:nvGrpSpPr>
          <p:grpSpPr>
            <a:xfrm>
              <a:off x="5724212" y="1864879"/>
              <a:ext cx="2204975" cy="1173461"/>
              <a:chOff x="5022850" y="3566795"/>
              <a:chExt cx="1396030" cy="742950"/>
            </a:xfrm>
          </p:grpSpPr>
          <p:sp>
            <p:nvSpPr>
              <p:cNvPr id="4" name="Right Triangle 3">
                <a:extLst>
                  <a:ext uri="{FF2B5EF4-FFF2-40B4-BE49-F238E27FC236}">
                    <a16:creationId xmlns:a16="http://schemas.microsoft.com/office/drawing/2014/main" id="{F6CB7E7C-0E59-E888-83A0-1E0C046E0BFA}"/>
                  </a:ext>
                </a:extLst>
              </p:cNvPr>
              <p:cNvSpPr/>
              <p:nvPr/>
            </p:nvSpPr>
            <p:spPr>
              <a:xfrm flipH="1">
                <a:off x="5022850" y="3566795"/>
                <a:ext cx="1396030" cy="742950"/>
              </a:xfrm>
              <a:prstGeom prst="rtTriangl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47C5E55-68AE-12C6-215B-051CE86FD2EF}"/>
                  </a:ext>
                </a:extLst>
              </p:cNvPr>
              <p:cNvSpPr/>
              <p:nvPr/>
            </p:nvSpPr>
            <p:spPr>
              <a:xfrm>
                <a:off x="6327440" y="4218305"/>
                <a:ext cx="91440" cy="9144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B647C32-63E1-567B-D4E0-2244F64A0C5F}"/>
                </a:ext>
              </a:extLst>
            </p:cNvPr>
            <p:cNvSpPr txBox="1"/>
            <p:nvPr/>
          </p:nvSpPr>
          <p:spPr>
            <a:xfrm rot="19933666">
              <a:off x="5544111" y="2077083"/>
              <a:ext cx="24350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accent3"/>
                  </a:solidFill>
                  <a:latin typeface="+mj-lt"/>
                </a:rPr>
                <a:t>hypotenus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DC615EF-7B20-AC78-43F2-090926EA590C}"/>
                </a:ext>
              </a:extLst>
            </p:cNvPr>
            <p:cNvSpPr txBox="1"/>
            <p:nvPr/>
          </p:nvSpPr>
          <p:spPr>
            <a:xfrm>
              <a:off x="5724212" y="3038340"/>
              <a:ext cx="220497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accent3"/>
                  </a:solidFill>
                  <a:latin typeface="+mj-lt"/>
                </a:rPr>
                <a:t>leg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761A4E5-291F-7C4B-ABC4-B8B358682D9E}"/>
                </a:ext>
              </a:extLst>
            </p:cNvPr>
            <p:cNvSpPr txBox="1"/>
            <p:nvPr/>
          </p:nvSpPr>
          <p:spPr>
            <a:xfrm>
              <a:off x="7939315" y="2236165"/>
              <a:ext cx="52931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accent3"/>
                  </a:solidFill>
                  <a:latin typeface="+mj-lt"/>
                </a:rPr>
                <a:t>le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98420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1454B3-E302-82ED-EF42-8CAF1AC71B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5C4F07-E26B-9BB1-BD1E-40CBCE5A0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ythagorean Theorem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57A9D77-223F-3B68-93F1-ABD9D08AF936}"/>
              </a:ext>
            </a:extLst>
          </p:cNvPr>
          <p:cNvGrpSpPr/>
          <p:nvPr/>
        </p:nvGrpSpPr>
        <p:grpSpPr>
          <a:xfrm>
            <a:off x="751770" y="1361902"/>
            <a:ext cx="4460977" cy="3324212"/>
            <a:chOff x="2349979" y="1361902"/>
            <a:chExt cx="4460977" cy="3324212"/>
          </a:xfrm>
        </p:grpSpPr>
        <p:sp>
          <p:nvSpPr>
            <p:cNvPr id="9" name="Content Placeholder 2">
              <a:extLst>
                <a:ext uri="{FF2B5EF4-FFF2-40B4-BE49-F238E27FC236}">
                  <a16:creationId xmlns:a16="http://schemas.microsoft.com/office/drawing/2014/main" id="{E0EAA355-389C-B11B-2927-D12A07C147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5456" y="1617125"/>
              <a:ext cx="985128" cy="656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457200" indent="-393192" algn="l" rtl="0" eaLnBrk="1" fontAlgn="base" hangingPunct="1">
                <a:spcBef>
                  <a:spcPts val="520"/>
                </a:spcBef>
                <a:spcAft>
                  <a:spcPct val="0"/>
                </a:spcAft>
                <a:buClr>
                  <a:srgbClr val="971D20"/>
                </a:buClr>
                <a:buSzPct val="100000"/>
                <a:buFont typeface="System Font Regular"/>
                <a:buChar char="●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914400" indent="-356616" algn="l" rtl="0" eaLnBrk="1" fontAlgn="base" hangingPunct="1">
                <a:spcBef>
                  <a:spcPts val="400"/>
                </a:spcBef>
                <a:spcAft>
                  <a:spcPct val="0"/>
                </a:spcAft>
                <a:buClr>
                  <a:schemeClr val="accent1"/>
                </a:buClr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2pPr>
              <a:lvl3pPr marL="1371600" indent="-338328" algn="l" rtl="0" eaLnBrk="1" fontAlgn="base" hangingPunct="1">
                <a:spcBef>
                  <a:spcPts val="340"/>
                </a:spcBef>
                <a:spcAft>
                  <a:spcPct val="0"/>
                </a:spcAft>
                <a:buClr>
                  <a:srgbClr val="E8BF3C"/>
                </a:buClr>
                <a:buFont typeface="Wingdings" pitchFamily="2" charset="2"/>
                <a:buChar char="§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3pPr>
              <a:lvl4pPr marL="1828800" indent="-320040" algn="l" rtl="0" eaLnBrk="1" fontAlgn="base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>
                  <a:srgbClr val="971D20"/>
                </a:buClr>
                <a:buFont typeface="Arial" panose="020B0604020202020204" pitchFamily="34" charset="0"/>
                <a:buChar char="•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4pPr>
              <a:lvl5pPr marL="2286000" indent="-310896" algn="l" rtl="0" eaLnBrk="1" fontAlgn="base" hangingPunct="1">
                <a:lnSpc>
                  <a:spcPct val="90000"/>
                </a:lnSpc>
                <a:spcBef>
                  <a:spcPts val="27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4008" indent="0" algn="ctr">
                <a:buNone/>
              </a:pPr>
              <a:r>
                <a:rPr lang="en-US" altLang="en-US" i="1" dirty="0"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EDFA42CF-0A00-ED51-2E99-F167675CEB26}"/>
                </a:ext>
              </a:extLst>
            </p:cNvPr>
            <p:cNvGrpSpPr/>
            <p:nvPr/>
          </p:nvGrpSpPr>
          <p:grpSpPr>
            <a:xfrm>
              <a:off x="2349979" y="1361902"/>
              <a:ext cx="4460977" cy="3324212"/>
              <a:chOff x="2349979" y="1361902"/>
              <a:chExt cx="4460977" cy="3324212"/>
            </a:xfrm>
          </p:grpSpPr>
          <p:pic>
            <p:nvPicPr>
              <p:cNvPr id="4" name="Graphic 3">
                <a:extLst>
                  <a:ext uri="{FF2B5EF4-FFF2-40B4-BE49-F238E27FC236}">
                    <a16:creationId xmlns:a16="http://schemas.microsoft.com/office/drawing/2014/main" id="{C9DC8348-E920-E3B0-8ADD-0EB43E954EA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2349979" y="1361902"/>
                <a:ext cx="4439262" cy="3146970"/>
              </a:xfrm>
              <a:prstGeom prst="rect">
                <a:avLst/>
              </a:prstGeom>
            </p:spPr>
          </p:pic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CF58991E-C52F-130A-AE82-17CC29D0F6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1476" y="4029138"/>
                <a:ext cx="985128" cy="656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57200" indent="-393192" algn="l" rtl="0" eaLnBrk="1" fontAlgn="base" hangingPunct="1">
                  <a:spcBef>
                    <a:spcPts val="520"/>
                  </a:spcBef>
                  <a:spcAft>
                    <a:spcPct val="0"/>
                  </a:spcAft>
                  <a:buClr>
                    <a:srgbClr val="971D20"/>
                  </a:buClr>
                  <a:buSzPct val="100000"/>
                  <a:buFont typeface="System Font Regular"/>
                  <a:buChar char="●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1pPr>
                <a:lvl2pPr marL="914400" indent="-356616" algn="l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chemeClr val="accent1"/>
                  </a:buClr>
                  <a:buFont typeface="Courier New" panose="02070309020205020404" pitchFamily="49" charset="0"/>
                  <a:buChar char="o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2pPr>
                <a:lvl3pPr marL="1371600" indent="-338328" algn="l" rtl="0" eaLnBrk="1" fontAlgn="base" hangingPunct="1">
                  <a:spcBef>
                    <a:spcPts val="340"/>
                  </a:spcBef>
                  <a:spcAft>
                    <a:spcPct val="0"/>
                  </a:spcAft>
                  <a:buClr>
                    <a:srgbClr val="E8BF3C"/>
                  </a:buClr>
                  <a:buFont typeface="Wingdings" pitchFamily="2" charset="2"/>
                  <a:buChar char="§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3pPr>
                <a:lvl4pPr marL="1828800" indent="-320040" algn="l" rtl="0" eaLnBrk="1" fontAlgn="base" hangingPunct="1">
                  <a:lnSpc>
                    <a:spcPct val="9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71D20"/>
                  </a:buClr>
                  <a:buFont typeface="Arial" panose="020B0604020202020204" pitchFamily="34" charset="0"/>
                  <a:buChar char="•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4pPr>
                <a:lvl5pPr marL="2286000" indent="-310896" algn="l" rtl="0" eaLnBrk="1" fontAlgn="base" hangingPunct="1">
                  <a:lnSpc>
                    <a:spcPct val="90000"/>
                  </a:lnSpc>
                  <a:spcBef>
                    <a:spcPts val="27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Courier New" panose="02070309020205020404" pitchFamily="49" charset="0"/>
                  <a:buChar char="o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4008" indent="0" algn="ctr">
                  <a:buNone/>
                </a:pPr>
                <a:r>
                  <a:rPr lang="en-US" altLang="en-US" i="1" dirty="0"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F6BE54B8-1819-D61A-455F-8AF4E7EE10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25828" y="2842526"/>
                <a:ext cx="985128" cy="656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57200" indent="-393192" algn="l" rtl="0" eaLnBrk="1" fontAlgn="base" hangingPunct="1">
                  <a:spcBef>
                    <a:spcPts val="520"/>
                  </a:spcBef>
                  <a:spcAft>
                    <a:spcPct val="0"/>
                  </a:spcAft>
                  <a:buClr>
                    <a:srgbClr val="971D20"/>
                  </a:buClr>
                  <a:buSzPct val="100000"/>
                  <a:buFont typeface="System Font Regular"/>
                  <a:buChar char="●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1pPr>
                <a:lvl2pPr marL="914400" indent="-356616" algn="l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chemeClr val="accent1"/>
                  </a:buClr>
                  <a:buFont typeface="Courier New" panose="02070309020205020404" pitchFamily="49" charset="0"/>
                  <a:buChar char="o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2pPr>
                <a:lvl3pPr marL="1371600" indent="-338328" algn="l" rtl="0" eaLnBrk="1" fontAlgn="base" hangingPunct="1">
                  <a:spcBef>
                    <a:spcPts val="340"/>
                  </a:spcBef>
                  <a:spcAft>
                    <a:spcPct val="0"/>
                  </a:spcAft>
                  <a:buClr>
                    <a:srgbClr val="E8BF3C"/>
                  </a:buClr>
                  <a:buFont typeface="Wingdings" pitchFamily="2" charset="2"/>
                  <a:buChar char="§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3pPr>
                <a:lvl4pPr marL="1828800" indent="-320040" algn="l" rtl="0" eaLnBrk="1" fontAlgn="base" hangingPunct="1">
                  <a:lnSpc>
                    <a:spcPct val="9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71D20"/>
                  </a:buClr>
                  <a:buFont typeface="Arial" panose="020B0604020202020204" pitchFamily="34" charset="0"/>
                  <a:buChar char="•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4pPr>
                <a:lvl5pPr marL="2286000" indent="-310896" algn="l" rtl="0" eaLnBrk="1" fontAlgn="base" hangingPunct="1">
                  <a:lnSpc>
                    <a:spcPct val="90000"/>
                  </a:lnSpc>
                  <a:spcBef>
                    <a:spcPts val="27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Courier New" panose="02070309020205020404" pitchFamily="49" charset="0"/>
                  <a:buChar char="o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4008" indent="0" algn="ctr">
                  <a:buNone/>
                </a:pPr>
                <a:r>
                  <a:rPr lang="en-US" altLang="en-US" i="1" dirty="0"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728A98F-464E-9EE4-69A5-0FFC9C2D05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53760" y="2333409"/>
                <a:ext cx="809414" cy="514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57200" indent="-393192" algn="l" rtl="0" eaLnBrk="1" fontAlgn="base" hangingPunct="1">
                  <a:spcBef>
                    <a:spcPts val="520"/>
                  </a:spcBef>
                  <a:spcAft>
                    <a:spcPct val="0"/>
                  </a:spcAft>
                  <a:buClr>
                    <a:srgbClr val="971D20"/>
                  </a:buClr>
                  <a:buSzPct val="100000"/>
                  <a:buFont typeface="System Font Regular"/>
                  <a:buChar char="●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1pPr>
                <a:lvl2pPr marL="914400" indent="-356616" algn="l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chemeClr val="accent1"/>
                  </a:buClr>
                  <a:buFont typeface="Courier New" panose="02070309020205020404" pitchFamily="49" charset="0"/>
                  <a:buChar char="o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2pPr>
                <a:lvl3pPr marL="1371600" indent="-338328" algn="l" rtl="0" eaLnBrk="1" fontAlgn="base" hangingPunct="1">
                  <a:spcBef>
                    <a:spcPts val="340"/>
                  </a:spcBef>
                  <a:spcAft>
                    <a:spcPct val="0"/>
                  </a:spcAft>
                  <a:buClr>
                    <a:srgbClr val="E8BF3C"/>
                  </a:buClr>
                  <a:buFont typeface="Wingdings" pitchFamily="2" charset="2"/>
                  <a:buChar char="§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3pPr>
                <a:lvl4pPr marL="1828800" indent="-320040" algn="l" rtl="0" eaLnBrk="1" fontAlgn="base" hangingPunct="1">
                  <a:lnSpc>
                    <a:spcPct val="9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71D20"/>
                  </a:buClr>
                  <a:buFont typeface="Arial" panose="020B0604020202020204" pitchFamily="34" charset="0"/>
                  <a:buChar char="•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4pPr>
                <a:lvl5pPr marL="2286000" indent="-310896" algn="l" rtl="0" eaLnBrk="1" fontAlgn="base" hangingPunct="1">
                  <a:lnSpc>
                    <a:spcPct val="90000"/>
                  </a:lnSpc>
                  <a:spcBef>
                    <a:spcPts val="27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Courier New" panose="02070309020205020404" pitchFamily="49" charset="0"/>
                  <a:buChar char="o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4008" indent="0" algn="ctr">
                  <a:buNone/>
                </a:pPr>
                <a:r>
                  <a:rPr lang="en-US" altLang="en-US" b="1" i="1" dirty="0">
                    <a:solidFill>
                      <a:schemeClr val="accent1"/>
                    </a:solidFill>
                    <a:latin typeface="+mj-lt"/>
                    <a:cs typeface="Times New Roman" panose="02020603050405020304" pitchFamily="18" charset="0"/>
                  </a:rPr>
                  <a:t>leg</a:t>
                </a:r>
              </a:p>
            </p:txBody>
          </p:sp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C69FD7AE-B1EC-E69D-C7ED-06E06D4AA2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40853" y="3895987"/>
                <a:ext cx="819574" cy="479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57200" indent="-393192" algn="l" rtl="0" eaLnBrk="1" fontAlgn="base" hangingPunct="1">
                  <a:spcBef>
                    <a:spcPts val="520"/>
                  </a:spcBef>
                  <a:spcAft>
                    <a:spcPct val="0"/>
                  </a:spcAft>
                  <a:buClr>
                    <a:srgbClr val="971D20"/>
                  </a:buClr>
                  <a:buSzPct val="100000"/>
                  <a:buFont typeface="System Font Regular"/>
                  <a:buChar char="●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1pPr>
                <a:lvl2pPr marL="914400" indent="-356616" algn="l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chemeClr val="accent1"/>
                  </a:buClr>
                  <a:buFont typeface="Courier New" panose="02070309020205020404" pitchFamily="49" charset="0"/>
                  <a:buChar char="o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2pPr>
                <a:lvl3pPr marL="1371600" indent="-338328" algn="l" rtl="0" eaLnBrk="1" fontAlgn="base" hangingPunct="1">
                  <a:spcBef>
                    <a:spcPts val="340"/>
                  </a:spcBef>
                  <a:spcAft>
                    <a:spcPct val="0"/>
                  </a:spcAft>
                  <a:buClr>
                    <a:srgbClr val="E8BF3C"/>
                  </a:buClr>
                  <a:buFont typeface="Wingdings" pitchFamily="2" charset="2"/>
                  <a:buChar char="§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3pPr>
                <a:lvl4pPr marL="1828800" indent="-320040" algn="l" rtl="0" eaLnBrk="1" fontAlgn="base" hangingPunct="1">
                  <a:lnSpc>
                    <a:spcPct val="9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71D20"/>
                  </a:buClr>
                  <a:buFont typeface="Arial" panose="020B0604020202020204" pitchFamily="34" charset="0"/>
                  <a:buChar char="•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4pPr>
                <a:lvl5pPr marL="2286000" indent="-310896" algn="l" rtl="0" eaLnBrk="1" fontAlgn="base" hangingPunct="1">
                  <a:lnSpc>
                    <a:spcPct val="90000"/>
                  </a:lnSpc>
                  <a:spcBef>
                    <a:spcPts val="27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Courier New" panose="02070309020205020404" pitchFamily="49" charset="0"/>
                  <a:buChar char="o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4008" indent="0" algn="ctr">
                  <a:buNone/>
                </a:pPr>
                <a:r>
                  <a:rPr lang="en-US" altLang="en-US" b="1" i="1" dirty="0">
                    <a:solidFill>
                      <a:schemeClr val="accent1"/>
                    </a:solidFill>
                    <a:latin typeface="+mj-lt"/>
                    <a:cs typeface="Times New Roman" panose="02020603050405020304" pitchFamily="18" charset="0"/>
                  </a:rPr>
                  <a:t>leg</a:t>
                </a:r>
              </a:p>
            </p:txBody>
          </p:sp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CB48EC34-9F02-D275-75FE-FC6E697C7F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9388454">
                <a:off x="2496450" y="2156834"/>
                <a:ext cx="2938950" cy="4246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57200" indent="-393192" algn="l" rtl="0" eaLnBrk="1" fontAlgn="base" hangingPunct="1">
                  <a:spcBef>
                    <a:spcPts val="520"/>
                  </a:spcBef>
                  <a:spcAft>
                    <a:spcPct val="0"/>
                  </a:spcAft>
                  <a:buClr>
                    <a:srgbClr val="971D20"/>
                  </a:buClr>
                  <a:buSzPct val="100000"/>
                  <a:buFont typeface="System Font Regular"/>
                  <a:buChar char="●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1pPr>
                <a:lvl2pPr marL="914400" indent="-356616" algn="l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chemeClr val="accent1"/>
                  </a:buClr>
                  <a:buFont typeface="Courier New" panose="02070309020205020404" pitchFamily="49" charset="0"/>
                  <a:buChar char="o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2pPr>
                <a:lvl3pPr marL="1371600" indent="-338328" algn="l" rtl="0" eaLnBrk="1" fontAlgn="base" hangingPunct="1">
                  <a:spcBef>
                    <a:spcPts val="340"/>
                  </a:spcBef>
                  <a:spcAft>
                    <a:spcPct val="0"/>
                  </a:spcAft>
                  <a:buClr>
                    <a:srgbClr val="E8BF3C"/>
                  </a:buClr>
                  <a:buFont typeface="Wingdings" pitchFamily="2" charset="2"/>
                  <a:buChar char="§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3pPr>
                <a:lvl4pPr marL="1828800" indent="-320040" algn="l" rtl="0" eaLnBrk="1" fontAlgn="base" hangingPunct="1">
                  <a:lnSpc>
                    <a:spcPct val="90000"/>
                  </a:lnSpc>
                  <a:spcBef>
                    <a:spcPts val="300"/>
                  </a:spcBef>
                  <a:spcAft>
                    <a:spcPct val="0"/>
                  </a:spcAft>
                  <a:buClr>
                    <a:srgbClr val="971D20"/>
                  </a:buClr>
                  <a:buFont typeface="Arial" panose="020B0604020202020204" pitchFamily="34" charset="0"/>
                  <a:buChar char="•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4pPr>
                <a:lvl5pPr marL="2286000" indent="-310896" algn="l" rtl="0" eaLnBrk="1" fontAlgn="base" hangingPunct="1">
                  <a:lnSpc>
                    <a:spcPct val="90000"/>
                  </a:lnSpc>
                  <a:spcBef>
                    <a:spcPts val="27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Courier New" panose="02070309020205020404" pitchFamily="49" charset="0"/>
                  <a:buChar char="o"/>
                  <a:defRPr sz="2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4008" indent="0" algn="ctr">
                  <a:buNone/>
                </a:pPr>
                <a:r>
                  <a:rPr lang="en-US" altLang="en-US" b="1" i="1" dirty="0">
                    <a:solidFill>
                      <a:schemeClr val="accent1"/>
                    </a:solidFill>
                    <a:latin typeface="+mj-lt"/>
                    <a:cs typeface="Times New Roman" panose="02020603050405020304" pitchFamily="18" charset="0"/>
                  </a:rPr>
                  <a:t>hypotenuse</a:t>
                </a:r>
              </a:p>
            </p:txBody>
          </p:sp>
        </p:grpSp>
      </p:grp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BC5C145-F775-BFA7-11FB-AD28A03B9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3869" y="1268413"/>
            <a:ext cx="3011481" cy="336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r>
              <a:rPr lang="en-US" altLang="en-US" dirty="0"/>
              <a:t>For </a:t>
            </a:r>
            <a:r>
              <a:rPr lang="en-US" altLang="en-US" u="sng" dirty="0"/>
              <a:t>any right triangle</a:t>
            </a:r>
            <a:r>
              <a:rPr lang="en-US" altLang="en-US" dirty="0"/>
              <a:t>, the sum of the squares of the lengths of the </a:t>
            </a:r>
            <a:r>
              <a:rPr lang="en-US" altLang="en-US" b="1" i="1" dirty="0">
                <a:solidFill>
                  <a:schemeClr val="accent1"/>
                </a:solidFill>
              </a:rPr>
              <a:t>legs</a:t>
            </a:r>
            <a:r>
              <a:rPr lang="en-US" altLang="en-US" dirty="0"/>
              <a:t> 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/>
              <a:t>) is equal (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dirty="0"/>
              <a:t>) to the square of the length of the </a:t>
            </a:r>
            <a:r>
              <a:rPr lang="en-US" altLang="en-US" b="1" i="1" dirty="0">
                <a:solidFill>
                  <a:schemeClr val="accent1"/>
                </a:solidFill>
              </a:rPr>
              <a:t>hypotenuse</a:t>
            </a:r>
            <a:r>
              <a:rPr lang="en-US" altLang="en-US" dirty="0"/>
              <a:t> 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7705927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Hexagon 10">
            <a:extLst>
              <a:ext uri="{FF2B5EF4-FFF2-40B4-BE49-F238E27FC236}">
                <a16:creationId xmlns:a16="http://schemas.microsoft.com/office/drawing/2014/main" id="{4A6EF64D-38D8-6E68-CBD3-6F97D2FFEE63}"/>
              </a:ext>
            </a:extLst>
          </p:cNvPr>
          <p:cNvSpPr/>
          <p:nvPr/>
        </p:nvSpPr>
        <p:spPr>
          <a:xfrm>
            <a:off x="647525" y="1312133"/>
            <a:ext cx="2921968" cy="2519234"/>
          </a:xfrm>
          <a:prstGeom prst="hexagon">
            <a:avLst/>
          </a:prstGeom>
          <a:blipFill dpi="0" rotWithShape="1">
            <a:blip r:embed="rId2"/>
            <a:srcRect/>
            <a:stretch>
              <a:fillRect l="-32265" r="-41276" b="-9954"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A3497E2-88CE-452F-3FF8-96EE085AE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hagor-eatin</a:t>
            </a:r>
            <a:r>
              <a:rPr lang="en-US"/>
              <a:t>’</a:t>
            </a:r>
            <a:br>
              <a:rPr lang="en-US"/>
            </a:br>
            <a:r>
              <a:rPr lang="en-US"/>
              <a:t>Theorem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FF57AB-21DC-21E2-F0B4-543CF54F3E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onstructing the</a:t>
            </a:r>
            <a:br>
              <a:rPr lang="en-US" dirty="0"/>
            </a:br>
            <a:r>
              <a:rPr lang="en-US" dirty="0"/>
              <a:t>Pythagorean Theorem</a:t>
            </a:r>
          </a:p>
        </p:txBody>
      </p:sp>
    </p:spTree>
    <p:extLst>
      <p:ext uri="{BB962C8B-B14F-4D97-AF65-F5344CB8AC3E}">
        <p14:creationId xmlns:p14="http://schemas.microsoft.com/office/powerpoint/2010/main" val="3879661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796AD5-4E93-3697-F20F-26AC83A926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8FBA8D-CCD8-68EE-D195-909F5390E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m I Right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BFA34051-366E-DC26-E64A-9A242718989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Use the following side lengths to decide if this triangle is a right triangle.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6 ft.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8 ft.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 ft.</a:t>
            </a:r>
          </a:p>
          <a:p>
            <a:pPr marL="64008" indent="0"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4008" indent="0" algn="ctr">
              <a:buNone/>
            </a:pPr>
            <a:r>
              <a:rPr lang="en-US" altLang="en-US" b="1" dirty="0">
                <a:latin typeface="+mj-lt"/>
                <a:cs typeface="Times New Roman" panose="02020603050405020304" pitchFamily="18" charset="0"/>
              </a:rPr>
              <a:t>Does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+mj-lt"/>
                <a:cs typeface="Times New Roman" panose="02020603050405020304" pitchFamily="18" charset="0"/>
              </a:rPr>
              <a:t>?        Is this a right triangl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6E01BC-8CF7-8EEF-8C2A-E473F38EC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8436" y="1370013"/>
            <a:ext cx="4746914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endParaRPr lang="en-US" altLang="en-US" dirty="0">
              <a:highlight>
                <a:srgbClr val="FFFF00"/>
              </a:highlight>
            </a:endParaRPr>
          </a:p>
          <a:p>
            <a:pPr marL="64008" indent="0">
              <a:buFont typeface="System Font Regular"/>
              <a:buNone/>
            </a:pPr>
            <a:endParaRPr lang="en-US" altLang="en-US" dirty="0">
              <a:highlight>
                <a:srgbClr val="00FF00"/>
              </a:highlight>
            </a:endParaRP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</a:p>
        </p:txBody>
      </p:sp>
    </p:spTree>
    <p:extLst>
      <p:ext uri="{BB962C8B-B14F-4D97-AF65-F5344CB8AC3E}">
        <p14:creationId xmlns:p14="http://schemas.microsoft.com/office/powerpoint/2010/main" val="20194277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287EFE-5455-C786-BA16-93568E45AF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EEF66A-9043-D79C-4B5C-405036110A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m I Right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8942C6D-D321-F7D0-249D-BF06715D45C8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Use the following side lengths to decide if this triangle is a right triangle.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6 ft.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8 ft.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 ft.</a:t>
            </a:r>
          </a:p>
          <a:p>
            <a:pPr marL="64008" indent="0"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4008" indent="0" algn="ctr">
              <a:buNone/>
            </a:pPr>
            <a:r>
              <a:rPr lang="en-US" altLang="en-US" b="1" dirty="0">
                <a:cs typeface="Times New Roman" panose="02020603050405020304" pitchFamily="18" charset="0"/>
              </a:rPr>
              <a:t>Does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cs typeface="Times New Roman" panose="02020603050405020304" pitchFamily="18" charset="0"/>
              </a:rPr>
              <a:t>?        Is this a right triangl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0A9C5-20CD-43CC-3BAC-2F4384E26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8436" y="1370013"/>
            <a:ext cx="4746914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endParaRPr lang="en-US" altLang="en-US" dirty="0">
              <a:highlight>
                <a:srgbClr val="FFFF00"/>
              </a:highlight>
            </a:endParaRPr>
          </a:p>
          <a:p>
            <a:pPr marL="64008" indent="0">
              <a:buFont typeface="System Font Regular"/>
              <a:buNone/>
            </a:pPr>
            <a:endParaRPr lang="en-US" altLang="en-US" dirty="0">
              <a:highlight>
                <a:srgbClr val="00FF00"/>
              </a:highlight>
            </a:endParaRP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6 ft.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64 ft.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0 ft.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9BF587B-3803-E540-84C4-25B8788178CB}"/>
              </a:ext>
            </a:extLst>
          </p:cNvPr>
          <p:cNvGrpSpPr/>
          <p:nvPr/>
        </p:nvGrpSpPr>
        <p:grpSpPr>
          <a:xfrm rot="20742333">
            <a:off x="3009919" y="353490"/>
            <a:ext cx="732656" cy="749098"/>
            <a:chOff x="6014719" y="1002452"/>
            <a:chExt cx="1703493" cy="1569297"/>
          </a:xfrm>
        </p:grpSpPr>
        <p:sp>
          <p:nvSpPr>
            <p:cNvPr id="4" name="Right Triangle 3">
              <a:extLst>
                <a:ext uri="{FF2B5EF4-FFF2-40B4-BE49-F238E27FC236}">
                  <a16:creationId xmlns:a16="http://schemas.microsoft.com/office/drawing/2014/main" id="{383450AE-9D03-E316-EC03-E0BA84432750}"/>
                </a:ext>
              </a:extLst>
            </p:cNvPr>
            <p:cNvSpPr/>
            <p:nvPr/>
          </p:nvSpPr>
          <p:spPr>
            <a:xfrm>
              <a:off x="6014719" y="1002452"/>
              <a:ext cx="1703493" cy="1569297"/>
            </a:xfrm>
            <a:prstGeom prst="rtTriangl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07BB29E-4832-CF54-4F84-F770C0E4BEF6}"/>
                </a:ext>
              </a:extLst>
            </p:cNvPr>
            <p:cNvSpPr/>
            <p:nvPr/>
          </p:nvSpPr>
          <p:spPr>
            <a:xfrm>
              <a:off x="6014719" y="2425459"/>
              <a:ext cx="144703" cy="14470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455712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B0AC0F-D9E4-E8A1-AEEC-26F5E8C2CF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07123B-3566-5EFA-DC2A-31C1FD842B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m I Right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20AE4842-86FA-AAFC-8F79-E3EA0B941A0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2"/>
            </a:pPr>
            <a:r>
              <a:rPr lang="en-US" altLang="en-US" dirty="0"/>
              <a:t>Use the following side lengths to decide if this triangle is a right triangle.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7 in.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8 in.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2 in.</a:t>
            </a:r>
          </a:p>
          <a:p>
            <a:pPr marL="64008" indent="0"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4008" indent="0" algn="ctr">
              <a:buNone/>
            </a:pPr>
            <a:r>
              <a:rPr lang="en-US" altLang="en-US" b="1" dirty="0">
                <a:cs typeface="Times New Roman" panose="02020603050405020304" pitchFamily="18" charset="0"/>
              </a:rPr>
              <a:t>Does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cs typeface="Times New Roman" panose="02020603050405020304" pitchFamily="18" charset="0"/>
              </a:rPr>
              <a:t>?        Is this a right triangl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EFE49E-0E3E-D122-C782-14FB6A1B5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8436" y="1370013"/>
            <a:ext cx="4746914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endParaRPr lang="en-US" altLang="en-US" dirty="0">
              <a:highlight>
                <a:srgbClr val="FFFF00"/>
              </a:highlight>
            </a:endParaRPr>
          </a:p>
          <a:p>
            <a:pPr marL="64008" indent="0">
              <a:buFont typeface="System Font Regular"/>
              <a:buNone/>
            </a:pPr>
            <a:endParaRPr lang="en-US" altLang="en-US" dirty="0">
              <a:highlight>
                <a:srgbClr val="00FF00"/>
              </a:highlight>
            </a:endParaRP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</a:p>
        </p:txBody>
      </p:sp>
    </p:spTree>
    <p:extLst>
      <p:ext uri="{BB962C8B-B14F-4D97-AF65-F5344CB8AC3E}">
        <p14:creationId xmlns:p14="http://schemas.microsoft.com/office/powerpoint/2010/main" val="34139461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5464A5-5724-F184-072B-46C27F3F21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44CBF3-E55B-D475-C75F-6F65EA585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m I Right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5BE49ED-9B75-9FEB-670F-3A8A0FA9BBD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2"/>
            </a:pPr>
            <a:r>
              <a:rPr lang="en-US" altLang="en-US" dirty="0"/>
              <a:t>Use the following side lengths to decide if this triangle is a right triangle.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7 in.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8 in.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2 in.</a:t>
            </a:r>
          </a:p>
          <a:p>
            <a:pPr marL="64008" indent="0"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4008" indent="0" algn="ctr">
              <a:buNone/>
            </a:pPr>
            <a:r>
              <a:rPr lang="en-US" altLang="en-US" b="1" dirty="0">
                <a:cs typeface="Times New Roman" panose="02020603050405020304" pitchFamily="18" charset="0"/>
              </a:rPr>
              <a:t>Does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cs typeface="Times New Roman" panose="02020603050405020304" pitchFamily="18" charset="0"/>
              </a:rPr>
              <a:t>?        Is this a right triangl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6AC8C7-672C-BE6A-5D20-11A4A8BD3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8436" y="1370013"/>
            <a:ext cx="4746914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endParaRPr lang="en-US" altLang="en-US" dirty="0">
              <a:highlight>
                <a:srgbClr val="FFFF00"/>
              </a:highlight>
            </a:endParaRPr>
          </a:p>
          <a:p>
            <a:pPr marL="64008" indent="0">
              <a:buFont typeface="System Font Regular"/>
              <a:buNone/>
            </a:pPr>
            <a:endParaRPr lang="en-US" altLang="en-US" dirty="0">
              <a:highlight>
                <a:srgbClr val="00FF00"/>
              </a:highlight>
            </a:endParaRP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9 in.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64 in.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44 in.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E1C33B77-ED73-F4A8-885D-390687C600F2}"/>
              </a:ext>
            </a:extLst>
          </p:cNvPr>
          <p:cNvSpPr/>
          <p:nvPr/>
        </p:nvSpPr>
        <p:spPr>
          <a:xfrm rot="20621293">
            <a:off x="2812137" y="448143"/>
            <a:ext cx="779285" cy="671107"/>
          </a:xfrm>
          <a:prstGeom prst="triangle">
            <a:avLst>
              <a:gd name="adj" fmla="val 75273"/>
            </a:avLst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8630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37800F-8A85-EDBB-9A73-643067D5E8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39285C-3223-84DC-CE83-1381CB37F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m I Right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F4C11353-E540-69C2-8247-FF9C42B376E8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3"/>
            </a:pPr>
            <a:r>
              <a:rPr lang="en-US" altLang="en-US" dirty="0"/>
              <a:t>Use the following side lengths to decide if this triangle is a right triangle.</a:t>
            </a:r>
            <a:r>
              <a:rPr lang="en-US" dirty="0"/>
              <a:t> </a:t>
            </a:r>
            <a:endParaRPr lang="en-US" altLang="en-US" dirty="0"/>
          </a:p>
          <a:p>
            <a:pPr marL="64008" indent="0">
              <a:buNone/>
            </a:pPr>
            <a:endParaRPr lang="en-US" altLang="en-US" dirty="0"/>
          </a:p>
          <a:p>
            <a:pPr lvl="1"/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4008" indent="0">
              <a:buNone/>
            </a:pP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4008" indent="0"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4008" indent="0" algn="ctr">
              <a:buNone/>
            </a:pPr>
            <a:r>
              <a:rPr lang="en-US" altLang="en-US" b="1" dirty="0">
                <a:cs typeface="Times New Roman" panose="02020603050405020304" pitchFamily="18" charset="0"/>
              </a:rPr>
              <a:t>Does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cs typeface="Times New Roman" panose="02020603050405020304" pitchFamily="18" charset="0"/>
              </a:rPr>
              <a:t>?        Is this a right triangl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D21BE-EA31-331F-FD4E-C92720D47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8436" y="1370013"/>
            <a:ext cx="4746914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endParaRPr lang="en-US" altLang="en-US" dirty="0">
              <a:highlight>
                <a:srgbClr val="FFFF00"/>
              </a:highlight>
            </a:endParaRPr>
          </a:p>
          <a:p>
            <a:pPr marL="64008" indent="0">
              <a:buFont typeface="System Font Regular"/>
              <a:buNone/>
            </a:pPr>
            <a:endParaRPr lang="en-US" altLang="en-US" dirty="0">
              <a:highlight>
                <a:srgbClr val="00FF00"/>
              </a:highlight>
            </a:endParaRP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2C2DA95-ABF5-5F77-99ED-9C160F5E3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2282825"/>
            <a:ext cx="3237230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57784" lvl="1" indent="0">
              <a:buNone/>
            </a:pPr>
            <a:r>
              <a:rPr lang="en-US" dirty="0"/>
              <a:t>A triangle has sides that are</a:t>
            </a:r>
            <a:br>
              <a:rPr lang="en-US" dirty="0"/>
            </a:br>
            <a:r>
              <a:rPr lang="en-US" dirty="0"/>
              <a:t>15 m, 12 m, and</a:t>
            </a:r>
            <a:br>
              <a:rPr lang="en-US" dirty="0"/>
            </a:br>
            <a:r>
              <a:rPr lang="en-US" dirty="0"/>
              <a:t>9 m long.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49750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7479ED-650B-2ED0-88CB-43379D52EB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E1170F-8248-66B4-85BB-ACCEAB3B35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m I Right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4EB506B4-8ECB-76BB-C9FE-5EEA549F3B9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3"/>
            </a:pPr>
            <a:r>
              <a:rPr lang="en-US" altLang="en-US" dirty="0"/>
              <a:t>Use the following side lengths to decide if this triangle is a right triangle.</a:t>
            </a:r>
          </a:p>
          <a:p>
            <a:pPr lvl="1"/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4008" indent="0">
              <a:buNone/>
            </a:pP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4008" indent="0">
              <a:buNone/>
            </a:pP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4008" indent="0"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4008" indent="0" algn="ctr">
              <a:buNone/>
            </a:pPr>
            <a:r>
              <a:rPr lang="en-US" altLang="en-US" b="1" dirty="0">
                <a:cs typeface="Times New Roman" panose="02020603050405020304" pitchFamily="18" charset="0"/>
              </a:rPr>
              <a:t>Does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cs typeface="Times New Roman" panose="02020603050405020304" pitchFamily="18" charset="0"/>
              </a:rPr>
              <a:t>?        Is this a right triangl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23B205-40F0-41E5-D5A8-A7210580A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8436" y="1370013"/>
            <a:ext cx="4746914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endParaRPr lang="en-US" altLang="en-US" dirty="0">
              <a:highlight>
                <a:srgbClr val="FFFF00"/>
              </a:highlight>
            </a:endParaRPr>
          </a:p>
          <a:p>
            <a:pPr marL="64008" indent="0">
              <a:buFont typeface="System Font Regular"/>
              <a:buNone/>
            </a:pPr>
            <a:endParaRPr lang="en-US" altLang="en-US" dirty="0">
              <a:highlight>
                <a:srgbClr val="00FF00"/>
              </a:highlight>
            </a:endParaRP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81 m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44 m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25 m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0E7D614-153D-BBFA-3285-C596C4702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2282825"/>
            <a:ext cx="3237230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57784" lvl="1" indent="0">
              <a:buNone/>
            </a:pPr>
            <a:r>
              <a:rPr lang="en-US" dirty="0"/>
              <a:t>A triangle has sides that are</a:t>
            </a:r>
            <a:br>
              <a:rPr lang="en-US" dirty="0"/>
            </a:br>
            <a:r>
              <a:rPr lang="en-US" dirty="0"/>
              <a:t>15 m, 12 m, and</a:t>
            </a:r>
            <a:br>
              <a:rPr lang="en-US" dirty="0"/>
            </a:br>
            <a:r>
              <a:rPr lang="en-US" dirty="0"/>
              <a:t>9 m long.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9F56BE-4B74-CFA9-FB0E-1E7EFE0D35D1}"/>
              </a:ext>
            </a:extLst>
          </p:cNvPr>
          <p:cNvGrpSpPr/>
          <p:nvPr/>
        </p:nvGrpSpPr>
        <p:grpSpPr>
          <a:xfrm rot="20742333">
            <a:off x="3009919" y="353490"/>
            <a:ext cx="732656" cy="749098"/>
            <a:chOff x="6014719" y="1002452"/>
            <a:chExt cx="1703493" cy="1569297"/>
          </a:xfrm>
        </p:grpSpPr>
        <p:sp>
          <p:nvSpPr>
            <p:cNvPr id="6" name="Right Triangle 5">
              <a:extLst>
                <a:ext uri="{FF2B5EF4-FFF2-40B4-BE49-F238E27FC236}">
                  <a16:creationId xmlns:a16="http://schemas.microsoft.com/office/drawing/2014/main" id="{609EF674-7E88-D6FF-C397-8A532D096BEC}"/>
                </a:ext>
              </a:extLst>
            </p:cNvPr>
            <p:cNvSpPr/>
            <p:nvPr/>
          </p:nvSpPr>
          <p:spPr>
            <a:xfrm>
              <a:off x="6014719" y="1002452"/>
              <a:ext cx="1703493" cy="1569297"/>
            </a:xfrm>
            <a:prstGeom prst="rtTriangl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58F1771-6424-0EEA-CE60-AF99AD1372D0}"/>
                </a:ext>
              </a:extLst>
            </p:cNvPr>
            <p:cNvSpPr/>
            <p:nvPr/>
          </p:nvSpPr>
          <p:spPr>
            <a:xfrm>
              <a:off x="6014719" y="2425459"/>
              <a:ext cx="144703" cy="14470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071448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CB0AD7-B681-2924-A6B4-BBDC2C4AE6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31EFC-D45A-432A-048A-EC404FA81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m I Right? Discussion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20CE20D4-28A8-D828-F34B-F05AD1F0E77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dirty="0"/>
              <a:t>What is similar about the side lengths of questions 1 &amp; 3 with the side lengths of the triangle from the Cheez-It activity?</a:t>
            </a:r>
          </a:p>
          <a:p>
            <a:r>
              <a:rPr lang="en-US" altLang="en-US" b="1" dirty="0"/>
              <a:t>Cheez-It Triangle:</a:t>
            </a:r>
            <a:r>
              <a:rPr lang="en-US" altLang="en-US" dirty="0"/>
              <a:t> (3–4–5) cm</a:t>
            </a:r>
          </a:p>
          <a:p>
            <a:r>
              <a:rPr lang="en-US" altLang="en-US" b="1" dirty="0"/>
              <a:t>Question 1 Triangle:</a:t>
            </a:r>
            <a:r>
              <a:rPr lang="en-US" altLang="en-US" dirty="0"/>
              <a:t> (6–8–10) ft</a:t>
            </a:r>
          </a:p>
          <a:p>
            <a:r>
              <a:rPr lang="en-US" altLang="en-US" b="1" dirty="0"/>
              <a:t>Question 3 Triangle:</a:t>
            </a:r>
            <a:r>
              <a:rPr lang="en-US" altLang="en-US" dirty="0"/>
              <a:t> (9–12–15) m</a:t>
            </a:r>
          </a:p>
        </p:txBody>
      </p:sp>
    </p:spTree>
    <p:extLst>
      <p:ext uri="{BB962C8B-B14F-4D97-AF65-F5344CB8AC3E}">
        <p14:creationId xmlns:p14="http://schemas.microsoft.com/office/powerpoint/2010/main" val="18693528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E5A966-1DD7-B907-8D2F-41FC7EDE48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666B90-6E9D-2C00-AB28-A6C6388A8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Vocabulary and Symbols: Perfect Square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5E8E8F7-4712-FAC7-00FB-F3678B92F1D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9 is a perfect square.</a:t>
            </a:r>
          </a:p>
          <a:p>
            <a:r>
              <a:rPr lang="en-US" altLang="en-US" dirty="0"/>
              <a:t>16 is a perfect square.</a:t>
            </a:r>
          </a:p>
          <a:p>
            <a:r>
              <a:rPr lang="en-US" altLang="en-US" dirty="0"/>
              <a:t>25 is a perfect square.</a:t>
            </a:r>
          </a:p>
          <a:p>
            <a:pPr marL="64008" indent="0">
              <a:buNone/>
            </a:pPr>
            <a:endParaRPr lang="en-US" altLang="en-US" dirty="0"/>
          </a:p>
          <a:p>
            <a:pPr marL="64008" indent="0">
              <a:buNone/>
            </a:pPr>
            <a:endParaRPr lang="en-US" altLang="en-US" dirty="0"/>
          </a:p>
          <a:p>
            <a:pPr marL="64008" indent="0" algn="ctr">
              <a:buNone/>
            </a:pPr>
            <a:r>
              <a:rPr lang="en-US" altLang="en-US" b="1" dirty="0"/>
              <a:t>Why do you think we call</a:t>
            </a:r>
            <a:br>
              <a:rPr lang="en-US" altLang="en-US" b="1" dirty="0"/>
            </a:br>
            <a:r>
              <a:rPr lang="en-US" altLang="en-US" b="1" dirty="0"/>
              <a:t>these numbers perfect square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D67A51-4981-3B77-EFD8-78E48B93C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370013"/>
            <a:ext cx="394335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49 is a perfect square.</a:t>
            </a:r>
          </a:p>
          <a:p>
            <a:r>
              <a:rPr lang="en-US" altLang="en-US" dirty="0"/>
              <a:t>100 is a perfect square.</a:t>
            </a:r>
          </a:p>
          <a:p>
            <a:r>
              <a:rPr lang="en-US" altLang="en-US" dirty="0"/>
              <a:t>121 is a perfect square.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27608264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7D0C48-F930-83E0-4677-6AAA569D2C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C4B807-A112-D807-E6F3-9DB49820BE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Vocabulary and Symbol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79067450-F18C-658C-7EF2-23DAC0947AF4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3"/>
                </a:solidFill>
              </a:rPr>
              <a:t>Square Root Symbol:</a:t>
            </a:r>
            <a:r>
              <a:rPr lang="en-US" altLang="en-US" dirty="0"/>
              <a:t> is asking what number can be multiplied by itself to get the number under the symbol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pPr marL="64008" indent="0" algn="ctr">
              <a:buNone/>
            </a:pPr>
            <a:r>
              <a:rPr lang="en-US" altLang="en-US" sz="2400" b="1" i="1" dirty="0"/>
              <a:t>3 is the square root of 9 because 3 squared (times itself) is 9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D7AE589-FDF5-70A8-3B74-F5DAB8BB5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117996"/>
              </p:ext>
            </p:extLst>
          </p:nvPr>
        </p:nvGraphicFramePr>
        <p:xfrm>
          <a:off x="2395201" y="2571750"/>
          <a:ext cx="109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990360" progId="Equation.DSMT4">
                  <p:embed/>
                </p:oleObj>
              </mc:Choice>
              <mc:Fallback>
                <p:oleObj name="Equation" r:id="rId2" imgW="1091880" imgH="990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D7AE589-FDF5-70A8-3B74-F5DAB8BB5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5201" y="2571750"/>
                        <a:ext cx="1092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5855DC5-8D30-4D5B-B5CF-65D93873A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273942"/>
              </p:ext>
            </p:extLst>
          </p:nvPr>
        </p:nvGraphicFramePr>
        <p:xfrm>
          <a:off x="4951751" y="2571750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990360" progId="Equation.DSMT4">
                  <p:embed/>
                </p:oleObj>
              </mc:Choice>
              <mc:Fallback>
                <p:oleObj name="Equation" r:id="rId4" imgW="1409400" imgH="990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5855DC5-8D30-4D5B-B5CF-65D93873A1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1751" y="2571750"/>
                        <a:ext cx="1409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7541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432D90-25B6-45FB-1FFC-71866D5487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6FDE31-2EE7-0DA1-8692-F81D7C3E56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’s My Hypotenuse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C91D7009-D992-A9D2-1DA0-D664147F9CF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4"/>
            </a:pPr>
            <a:r>
              <a:rPr lang="en-US" altLang="en-US" dirty="0"/>
              <a:t>Find the length of </a:t>
            </a:r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</a:t>
            </a:r>
            <a:r>
              <a:rPr lang="en-US" altLang="en-US" dirty="0"/>
              <a:t>, in meters (m).</a:t>
            </a:r>
            <a:endParaRPr lang="en-US" altLang="en-US" dirty="0">
              <a:highlight>
                <a:srgbClr val="00FF00"/>
              </a:highlight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5BABE9BE-33BF-39B2-DF90-F3189F9B17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87580" y="2233293"/>
            <a:ext cx="5568840" cy="1878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584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EB1508-A207-EBD2-FBD9-4BC6DFF91F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B1E4A3-1C19-18D3-0D53-F604189C01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Before and After Thought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1A9F6A4-5ACD-30F9-7144-C8D31834EEA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Do your best to independently</a:t>
            </a:r>
            <a:br>
              <a:rPr lang="en-US" altLang="en-US" dirty="0"/>
            </a:br>
            <a:r>
              <a:rPr lang="en-US" altLang="en-US" dirty="0"/>
              <a:t>answer the </a:t>
            </a:r>
            <a:r>
              <a:rPr lang="en-US" altLang="en-US" b="1" dirty="0" err="1">
                <a:solidFill>
                  <a:schemeClr val="accent1"/>
                </a:solidFill>
              </a:rPr>
              <a:t>Preflection</a:t>
            </a:r>
            <a:r>
              <a:rPr lang="en-US" altLang="en-US" dirty="0"/>
              <a:t> questions on</a:t>
            </a:r>
            <a:br>
              <a:rPr lang="en-US" altLang="en-US" dirty="0"/>
            </a:br>
            <a:r>
              <a:rPr lang="en-US" altLang="en-US" dirty="0"/>
              <a:t>your handout.</a:t>
            </a:r>
          </a:p>
          <a:p>
            <a:r>
              <a:rPr lang="en-US" altLang="en-US" dirty="0"/>
              <a:t>Use what you know to make your best educated guess if you are unsure.</a:t>
            </a:r>
          </a:p>
        </p:txBody>
      </p:sp>
      <p:pic>
        <p:nvPicPr>
          <p:cNvPr id="4" name="Picture 3" descr="A light bulb with a graph going up&#10;&#10;AI-generated content may be incorrect.">
            <a:extLst>
              <a:ext uri="{FF2B5EF4-FFF2-40B4-BE49-F238E27FC236}">
                <a16:creationId xmlns:a16="http://schemas.microsoft.com/office/drawing/2014/main" id="{C673EC12-A2E5-3676-0543-48E6C74949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4774" y="511175"/>
            <a:ext cx="2060575" cy="206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32589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F350A0-858F-20D9-7B5E-C3A1C878AA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167A9-625D-D052-DD76-68AD1C118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’s My Hypotenuse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B828B510-0C44-98CF-50DE-FE6CB7B2C14D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4"/>
            </a:pPr>
            <a:r>
              <a:rPr lang="en-US" altLang="en-US" dirty="0"/>
              <a:t>Find the length of </a:t>
            </a:r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</a:t>
            </a:r>
            <a:r>
              <a:rPr lang="en-US" altLang="en-US" dirty="0"/>
              <a:t>, in meters (m).</a:t>
            </a:r>
            <a:endParaRPr lang="en-US" altLang="en-US" dirty="0">
              <a:highlight>
                <a:srgbClr val="00FF00"/>
              </a:highlight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FE3E8987-5590-D44D-C8B5-6412DC1383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00376" y="2226520"/>
            <a:ext cx="4323651" cy="145817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DE71EB-B8B4-CAAC-3C4C-D247BE4DE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505875"/>
              </p:ext>
            </p:extLst>
          </p:nvPr>
        </p:nvGraphicFramePr>
        <p:xfrm>
          <a:off x="5676900" y="1892300"/>
          <a:ext cx="24257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2692080" progId="Equation.DSMT4">
                  <p:embed/>
                </p:oleObj>
              </mc:Choice>
              <mc:Fallback>
                <p:oleObj name="Equation" r:id="rId5" imgW="2425680" imgH="2692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DE71EB-B8B4-CAAC-3C4C-D247BE4DE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6900" y="1892300"/>
                        <a:ext cx="242570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2960608-836A-91DA-47D2-8533A8C9C105}"/>
              </a:ext>
            </a:extLst>
          </p:cNvPr>
          <p:cNvSpPr/>
          <p:nvPr/>
        </p:nvSpPr>
        <p:spPr>
          <a:xfrm>
            <a:off x="7708054" y="4228385"/>
            <a:ext cx="436879" cy="392853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8973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86D5A3-DDD2-D684-2466-6C6A7F7C55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75B0C-81B7-3B05-DC8E-6C836562C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’s My Hypotenuse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74D91FC7-3579-2C36-B7B4-BA95ECBA52A5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Can the length of the leg or</a:t>
            </a:r>
            <a:br>
              <a:rPr lang="en-US" dirty="0"/>
            </a:br>
            <a:r>
              <a:rPr lang="en-US" dirty="0"/>
              <a:t>hypotenuse have a decimal?</a:t>
            </a:r>
          </a:p>
          <a:p>
            <a:pPr lvl="1"/>
            <a:r>
              <a:rPr lang="en-US" dirty="0"/>
              <a:t>Why or why not?</a:t>
            </a:r>
            <a:endParaRPr lang="en-US" alt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8F42CF2-FFA2-57DC-F0D9-101E989A689B}"/>
              </a:ext>
            </a:extLst>
          </p:cNvPr>
          <p:cNvGrpSpPr/>
          <p:nvPr/>
        </p:nvGrpSpPr>
        <p:grpSpPr>
          <a:xfrm rot="20646785">
            <a:off x="3491653" y="1693052"/>
            <a:ext cx="4152643" cy="2209986"/>
            <a:chOff x="5022850" y="3566795"/>
            <a:chExt cx="1396030" cy="742950"/>
          </a:xfrm>
        </p:grpSpPr>
        <p:sp>
          <p:nvSpPr>
            <p:cNvPr id="5" name="Right Triangle 4">
              <a:extLst>
                <a:ext uri="{FF2B5EF4-FFF2-40B4-BE49-F238E27FC236}">
                  <a16:creationId xmlns:a16="http://schemas.microsoft.com/office/drawing/2014/main" id="{5A8F555E-5709-ADD5-DFB5-B9AE52BF2967}"/>
                </a:ext>
              </a:extLst>
            </p:cNvPr>
            <p:cNvSpPr/>
            <p:nvPr/>
          </p:nvSpPr>
          <p:spPr>
            <a:xfrm flipH="1">
              <a:off x="5022850" y="3566795"/>
              <a:ext cx="1396030" cy="742950"/>
            </a:xfrm>
            <a:prstGeom prst="rtTriangl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C3F8130-AFCC-1F30-6772-D4FF9D06B511}"/>
                </a:ext>
              </a:extLst>
            </p:cNvPr>
            <p:cNvSpPr/>
            <p:nvPr/>
          </p:nvSpPr>
          <p:spPr>
            <a:xfrm>
              <a:off x="6327440" y="4218305"/>
              <a:ext cx="91440" cy="9144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601085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9D6A5B-36BB-493B-C817-6FBE4AC532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3BF800-B711-6C07-4EA0-D0F0862B9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’s My Hypotenuse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F56E334D-B084-6408-275E-5F13E58864B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5"/>
            </a:pPr>
            <a:r>
              <a:rPr lang="en-US" altLang="en-US" dirty="0"/>
              <a:t>Find the length of </a:t>
            </a:r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</a:t>
            </a:r>
            <a:r>
              <a:rPr lang="en-US" altLang="en-US" dirty="0"/>
              <a:t>.</a:t>
            </a:r>
            <a:endParaRPr lang="en-US" altLang="en-US" dirty="0">
              <a:highlight>
                <a:srgbClr val="00FF00"/>
              </a:highlight>
            </a:endParaRP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F999DE0E-9686-7D02-C594-158E54B997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772619" y="1370013"/>
            <a:ext cx="4148795" cy="3129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4927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36EE81-2DE1-228A-3CBB-9E6D7E6990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325A4C-A554-8FC2-0008-019309E82D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’s My Hypotenuse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5A327767-5548-FAC2-4213-86D001CE65B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5"/>
            </a:pPr>
            <a:r>
              <a:rPr lang="en-US" altLang="en-US" dirty="0"/>
              <a:t>Find the length of </a:t>
            </a:r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</a:t>
            </a:r>
            <a:r>
              <a:rPr lang="en-US" altLang="en-US" dirty="0"/>
              <a:t>.</a:t>
            </a:r>
            <a:endParaRPr lang="en-US" altLang="en-US" dirty="0">
              <a:highlight>
                <a:srgbClr val="00FF00"/>
              </a:highlight>
            </a:endParaRP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C465D3B5-D13C-E949-41FC-5062719F02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772619" y="1370013"/>
            <a:ext cx="4148795" cy="3129794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40387A5-CCB5-C9C3-4181-D990198DA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365262"/>
              </p:ext>
            </p:extLst>
          </p:nvPr>
        </p:nvGraphicFramePr>
        <p:xfrm>
          <a:off x="1222586" y="1984693"/>
          <a:ext cx="22225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2692080" progId="Equation.DSMT4">
                  <p:embed/>
                </p:oleObj>
              </mc:Choice>
              <mc:Fallback>
                <p:oleObj name="Equation" r:id="rId5" imgW="2222280" imgH="2692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40387A5-CCB5-C9C3-4181-D990198DA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2586" y="1984693"/>
                        <a:ext cx="222250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336223D-A4FB-93CF-2DB3-9EF9628F33EA}"/>
              </a:ext>
            </a:extLst>
          </p:cNvPr>
          <p:cNvSpPr/>
          <p:nvPr/>
        </p:nvSpPr>
        <p:spPr>
          <a:xfrm>
            <a:off x="2983526" y="4303380"/>
            <a:ext cx="521673" cy="392853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7279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D40014-3EB7-D9FD-EE5F-483C0A24A3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C7FC8F-E4E1-C744-50B8-57F68FEE7A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’s My Leg Length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BB6607B5-AFFC-BF0E-90E2-E93D16498B2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6"/>
            </a:pPr>
            <a:r>
              <a:rPr lang="en-US" altLang="en-US" dirty="0"/>
              <a:t>Find the length of </a:t>
            </a:r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altLang="en-US" dirty="0"/>
              <a:t>.</a:t>
            </a:r>
            <a:endParaRPr lang="en-US" altLang="en-US" dirty="0">
              <a:highlight>
                <a:srgbClr val="00FF00"/>
              </a:highlight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6E0EDAA6-9042-AB10-2367-3B2A45F8B9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728583" y="1268413"/>
            <a:ext cx="5063203" cy="3367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86556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DF79D0-01D3-E73E-DAF7-DA6E50F56E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08C9E3-89FA-4774-5986-CA5614AF4F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’s My Leg Length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1F79101-5459-5344-B80E-20C7F481EBDD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6"/>
            </a:pPr>
            <a:r>
              <a:rPr lang="en-US" altLang="en-US" dirty="0"/>
              <a:t>Find the length of </a:t>
            </a:r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altLang="en-US" dirty="0"/>
              <a:t>.</a:t>
            </a:r>
            <a:endParaRPr lang="en-US" altLang="en-US" dirty="0">
              <a:highlight>
                <a:srgbClr val="00FF00"/>
              </a:highlight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AB039690-DCBE-B5A1-643C-8096E7086E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728583" y="1268413"/>
            <a:ext cx="5063203" cy="3367276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732081E-4B83-39A2-3756-FD2EDEC4E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902319"/>
              </p:ext>
            </p:extLst>
          </p:nvPr>
        </p:nvGraphicFramePr>
        <p:xfrm>
          <a:off x="978467" y="1939925"/>
          <a:ext cx="24003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120" imgH="2692080" progId="Equation.DSMT4">
                  <p:embed/>
                </p:oleObj>
              </mc:Choice>
              <mc:Fallback>
                <p:oleObj name="Equation" r:id="rId5" imgW="2400120" imgH="2692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732081E-4B83-39A2-3756-FD2EDEC4E2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8467" y="1939925"/>
                        <a:ext cx="240030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CBDACA0-2236-1558-D346-E34EB891E3D6}"/>
              </a:ext>
            </a:extLst>
          </p:cNvPr>
          <p:cNvSpPr/>
          <p:nvPr/>
        </p:nvSpPr>
        <p:spPr>
          <a:xfrm>
            <a:off x="2937105" y="4269949"/>
            <a:ext cx="411047" cy="392853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7610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A9C235-D2BF-CAE7-3A63-5F93C67D16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800FF7-CAAA-2DFA-65BE-D7B4A02823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’s My Leg Length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59B61EA8-1A0E-6603-6695-9C2A9070F84B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7"/>
            </a:pPr>
            <a:r>
              <a:rPr lang="en-US" altLang="en-US" dirty="0"/>
              <a:t>Find the length of </a:t>
            </a:r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dirty="0"/>
              <a:t>.</a:t>
            </a:r>
            <a:endParaRPr lang="en-US" altLang="en-US" dirty="0">
              <a:highlight>
                <a:srgbClr val="00FF00"/>
              </a:highlight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1668D693-2649-EEFA-AE85-43D5379A28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3728583" y="1268413"/>
            <a:ext cx="5063203" cy="336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9036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7E5ABD-25AC-841C-054E-326B0EC97F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E4A19C-C251-5854-97AA-BA5CA3D5F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’s My Leg Length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1AED1AD2-BCD4-2E54-1708-7C35F9231CD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7"/>
            </a:pPr>
            <a:r>
              <a:rPr lang="en-US" altLang="en-US" dirty="0"/>
              <a:t>Find the length of </a:t>
            </a:r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dirty="0"/>
              <a:t>.</a:t>
            </a:r>
            <a:endParaRPr lang="en-US" altLang="en-US" dirty="0">
              <a:highlight>
                <a:srgbClr val="00FF00"/>
              </a:highlight>
            </a:endParaRP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37808B45-623B-652B-52EF-D8C8498E4D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3728583" y="1268413"/>
            <a:ext cx="5063203" cy="336727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8452699-D38E-1374-7D7D-B81FB8F58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1939925"/>
          <a:ext cx="23495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360" imgH="2692080" progId="Equation.DSMT4">
                  <p:embed/>
                </p:oleObj>
              </mc:Choice>
              <mc:Fallback>
                <p:oleObj name="Equation" r:id="rId5" imgW="2349360" imgH="2692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8452699-D38E-1374-7D7D-B81FB8F58E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3300" y="1939925"/>
                        <a:ext cx="234950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289D360-2562-5CB8-5E10-24B61681AFBC}"/>
              </a:ext>
            </a:extLst>
          </p:cNvPr>
          <p:cNvSpPr/>
          <p:nvPr/>
        </p:nvSpPr>
        <p:spPr>
          <a:xfrm>
            <a:off x="2831807" y="4269949"/>
            <a:ext cx="471117" cy="392853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7192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553F50-7194-B029-5A0E-D46553854D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7A436-FB92-A72A-B9CC-5163C8B02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Fold Your Trifold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1F429E27-5663-28B1-94BF-B1888412D21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2753466" y="1370013"/>
            <a:ext cx="5761883" cy="3262312"/>
          </a:xfrm>
        </p:spPr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dirty="0"/>
              <a:t>Place the paper such that the</a:t>
            </a:r>
            <a:br>
              <a:rPr lang="en-US" dirty="0"/>
            </a:br>
            <a:r>
              <a:rPr lang="en-US" dirty="0"/>
              <a:t>practice problems are facing you.</a:t>
            </a:r>
          </a:p>
          <a:p>
            <a:pPr marL="578358" indent="-514350">
              <a:buFont typeface="+mj-lt"/>
              <a:buAutoNum type="arabicParenR"/>
            </a:pPr>
            <a:endParaRPr lang="en-US" altLang="en-US" sz="4400" dirty="0"/>
          </a:p>
          <a:p>
            <a:pPr marL="578358" indent="-514350">
              <a:buFont typeface="+mj-lt"/>
              <a:buAutoNum type="arabicParenR"/>
            </a:pPr>
            <a:r>
              <a:rPr lang="en-US" dirty="0"/>
              <a:t>Take the right edge of the paper and match it up with the vertical line. Fold the paper along the vertical line.</a:t>
            </a:r>
            <a:endParaRPr lang="en-US" altLang="en-US" dirty="0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5C1330D-E450-6555-D43C-898697E20A82}"/>
              </a:ext>
            </a:extLst>
          </p:cNvPr>
          <p:cNvGrpSpPr/>
          <p:nvPr/>
        </p:nvGrpSpPr>
        <p:grpSpPr>
          <a:xfrm>
            <a:off x="628650" y="1268413"/>
            <a:ext cx="2124816" cy="1642700"/>
            <a:chOff x="6256576" y="753631"/>
            <a:chExt cx="2124816" cy="1642700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CEE58957-E76B-E0AA-3481-3A3EDDA7BB9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56576" y="753631"/>
              <a:ext cx="2124816" cy="1642700"/>
            </a:xfrm>
            <a:prstGeom prst="rect">
              <a:avLst/>
            </a:prstGeom>
            <a:ln>
              <a:solidFill>
                <a:schemeClr val="tx2"/>
              </a:solidFill>
            </a:ln>
          </p:spPr>
        </p:pic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98A89EC9-D363-FF82-002E-D2CFEBB75A3C}"/>
                </a:ext>
              </a:extLst>
            </p:cNvPr>
            <p:cNvSpPr/>
            <p:nvPr/>
          </p:nvSpPr>
          <p:spPr>
            <a:xfrm>
              <a:off x="7657136" y="753631"/>
              <a:ext cx="724256" cy="1642700"/>
            </a:xfrm>
            <a:prstGeom prst="rect">
              <a:avLst/>
            </a:prstGeom>
            <a:solidFill>
              <a:srgbClr val="FEE399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AC10AAD-BC5F-AB94-B47E-1CCA2BEFAFDC}"/>
                </a:ext>
              </a:extLst>
            </p:cNvPr>
            <p:cNvSpPr/>
            <p:nvPr/>
          </p:nvSpPr>
          <p:spPr>
            <a:xfrm>
              <a:off x="6256576" y="753631"/>
              <a:ext cx="724256" cy="1642700"/>
            </a:xfrm>
            <a:prstGeom prst="rect">
              <a:avLst/>
            </a:prstGeom>
            <a:solidFill>
              <a:srgbClr val="BBE5F5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8" name="Picture 27" descr="A blue and yellow striped background&#10;&#10;AI-generated content may be incorrect.">
            <a:extLst>
              <a:ext uri="{FF2B5EF4-FFF2-40B4-BE49-F238E27FC236}">
                <a16:creationId xmlns:a16="http://schemas.microsoft.com/office/drawing/2014/main" id="{530D5840-3A10-BF3A-46C9-0E8219CC5F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3012713"/>
            <a:ext cx="2124816" cy="1662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99951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AC8F9B-6AE1-40CE-DE90-D195539CEA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9BD811-CC17-9D62-76A4-77B2B2F21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Fold Your Trifold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BB2E3F6E-C7F7-6CA1-E4E0-31497D43FDA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7886700" cy="3262312"/>
          </a:xfrm>
        </p:spPr>
        <p:txBody>
          <a:bodyPr/>
          <a:lstStyle/>
          <a:p>
            <a:pPr marL="578358" indent="-514350">
              <a:buFont typeface="+mj-lt"/>
              <a:buAutoNum type="arabicParenR" startAt="3"/>
            </a:pPr>
            <a:r>
              <a:rPr lang="en-US" dirty="0"/>
              <a:t>Take the left edge of the paper and match it up with the previous fold. Fold the paper along the vertical line.</a:t>
            </a:r>
            <a:endParaRPr lang="en-US" altLang="en-US" dirty="0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58E6E8A3-C4AF-1A48-47C1-5FE34777607D}"/>
              </a:ext>
            </a:extLst>
          </p:cNvPr>
          <p:cNvSpPr/>
          <p:nvPr/>
        </p:nvSpPr>
        <p:spPr>
          <a:xfrm>
            <a:off x="4407400" y="3425825"/>
            <a:ext cx="612589" cy="273050"/>
          </a:xfrm>
          <a:prstGeom prst="rightArrow">
            <a:avLst/>
          </a:prstGeom>
          <a:solidFill>
            <a:srgbClr val="00B050"/>
          </a:solidFill>
          <a:ln>
            <a:solidFill>
              <a:srgbClr val="007033"/>
            </a:solidFill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Picture 31" descr="A blue and yellow rectangle with a red arrow&#10;&#10;AI-generated content may be incorrect.">
            <a:extLst>
              <a:ext uri="{FF2B5EF4-FFF2-40B4-BE49-F238E27FC236}">
                <a16:creationId xmlns:a16="http://schemas.microsoft.com/office/drawing/2014/main" id="{68937AE3-83FA-305F-7532-D87A7AA223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9626" y="2784475"/>
            <a:ext cx="1424353" cy="1662290"/>
          </a:xfrm>
          <a:prstGeom prst="rect">
            <a:avLst/>
          </a:prstGeom>
        </p:spPr>
      </p:pic>
      <p:pic>
        <p:nvPicPr>
          <p:cNvPr id="10" name="Picture 9" descr="A blue and yellow rectangular object&#10;&#10;AI-generated content may be incorrect.">
            <a:extLst>
              <a:ext uri="{FF2B5EF4-FFF2-40B4-BE49-F238E27FC236}">
                <a16:creationId xmlns:a16="http://schemas.microsoft.com/office/drawing/2014/main" id="{4982B1B9-A14A-ADE7-7F4B-7CCE99B43A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3410" y="2784475"/>
            <a:ext cx="733525" cy="1662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8643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434F6B-A30B-3312-8ADB-AC587AA1E0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774654-3246-1717-63F1-1FCC53B1F0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Before and After Thought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1D6A979-7785-B140-3BF5-B6056EC2F6B1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Write your name on your paper </a:t>
            </a:r>
            <a:r>
              <a:rPr lang="en-US" altLang="en-US" b="1" dirty="0">
                <a:solidFill>
                  <a:schemeClr val="accent1"/>
                </a:solidFill>
              </a:rPr>
              <a:t>and</a:t>
            </a:r>
            <a:br>
              <a:rPr lang="en-US" altLang="en-US" dirty="0"/>
            </a:br>
            <a:r>
              <a:rPr lang="en-US" altLang="en-US" dirty="0"/>
              <a:t>on your envelope.</a:t>
            </a:r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Fold your paper so that it fits in the envelope.</a:t>
            </a:r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Place your paper in your envelope.</a:t>
            </a:r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Seal your envelope.</a:t>
            </a:r>
            <a:endParaRPr lang="en-US" altLang="en-US" b="1" i="1" dirty="0"/>
          </a:p>
        </p:txBody>
      </p:sp>
      <p:pic>
        <p:nvPicPr>
          <p:cNvPr id="4" name="Picture 3" descr="A light bulb with a graph going up&#10;&#10;AI-generated content may be incorrect.">
            <a:extLst>
              <a:ext uri="{FF2B5EF4-FFF2-40B4-BE49-F238E27FC236}">
                <a16:creationId xmlns:a16="http://schemas.microsoft.com/office/drawing/2014/main" id="{00D9A172-A3F6-7A4E-27A0-969D3436E0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4774" y="511175"/>
            <a:ext cx="2060575" cy="206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59627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88D510-42B7-2098-B514-06BB165CC0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399338-C8ED-3579-9263-9DDDD02DD1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Before and After Thought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EB116C8-EECB-D869-8BD3-A7C8F89D26F8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Open your envelope and review your</a:t>
            </a:r>
            <a:br>
              <a:rPr lang="en-US" altLang="en-US" dirty="0"/>
            </a:br>
            <a:r>
              <a:rPr lang="en-US" altLang="en-US" dirty="0"/>
              <a:t>earlier responses from the beginning</a:t>
            </a:r>
            <a:br>
              <a:rPr lang="en-US" altLang="en-US" dirty="0"/>
            </a:br>
            <a:r>
              <a:rPr lang="en-US" altLang="en-US" dirty="0"/>
              <a:t>of the lesson.</a:t>
            </a:r>
          </a:p>
          <a:p>
            <a:r>
              <a:rPr lang="en-US" altLang="en-US" dirty="0"/>
              <a:t>Answer the following questions on your handout.</a:t>
            </a:r>
            <a:endParaRPr lang="en-US" altLang="en-US" b="1" i="1" dirty="0"/>
          </a:p>
        </p:txBody>
      </p:sp>
      <p:pic>
        <p:nvPicPr>
          <p:cNvPr id="4" name="Picture 3" descr="A light bulb with a graph going up&#10;&#10;AI-generated content may be incorrect.">
            <a:extLst>
              <a:ext uri="{FF2B5EF4-FFF2-40B4-BE49-F238E27FC236}">
                <a16:creationId xmlns:a16="http://schemas.microsoft.com/office/drawing/2014/main" id="{2ECDF252-7119-C2A8-ED8D-F1F15E6201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4774" y="511175"/>
            <a:ext cx="2060575" cy="206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62513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28811E-C70F-9CD9-B639-F71008314F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E29E28-FA41-2F21-A406-1AE4437EAD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Before and After Thought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5371C49-63A9-1B32-1057-7F8B1655642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3"/>
            </a:pPr>
            <a:r>
              <a:rPr lang="en-US" altLang="en-US" dirty="0"/>
              <a:t>What are the main differences you</a:t>
            </a:r>
            <a:br>
              <a:rPr lang="en-US" altLang="en-US" dirty="0"/>
            </a:br>
            <a:r>
              <a:rPr lang="en-US" altLang="en-US" dirty="0"/>
              <a:t>notice between what you learned</a:t>
            </a:r>
            <a:br>
              <a:rPr lang="en-US" altLang="en-US" dirty="0"/>
            </a:br>
            <a:r>
              <a:rPr lang="en-US" altLang="en-US" dirty="0"/>
              <a:t>during the lesson, and what you initially wrote?</a:t>
            </a:r>
          </a:p>
          <a:p>
            <a:pPr marL="578358" indent="-514350">
              <a:buFont typeface="+mj-lt"/>
              <a:buAutoNum type="arabicParenR" startAt="3"/>
            </a:pPr>
            <a:r>
              <a:rPr lang="en-US" altLang="en-US" dirty="0"/>
              <a:t>What is the Pythagorean theorem, and what is it used for?</a:t>
            </a:r>
          </a:p>
          <a:p>
            <a:pPr marL="578358" indent="-514350">
              <a:buFont typeface="+mj-lt"/>
              <a:buAutoNum type="arabicParenR" startAt="3"/>
            </a:pPr>
            <a:r>
              <a:rPr lang="en-US" altLang="en-US" dirty="0"/>
              <a:t>What are 2 major takeaways from today’s lesson that you will remember?</a:t>
            </a:r>
            <a:endParaRPr lang="en-US" altLang="en-US" b="1" i="1" dirty="0"/>
          </a:p>
        </p:txBody>
      </p:sp>
      <p:pic>
        <p:nvPicPr>
          <p:cNvPr id="4" name="Picture 3" descr="A light bulb with a graph going up&#10;&#10;AI-generated content may be incorrect.">
            <a:extLst>
              <a:ext uri="{FF2B5EF4-FFF2-40B4-BE49-F238E27FC236}">
                <a16:creationId xmlns:a16="http://schemas.microsoft.com/office/drawing/2014/main" id="{790E9F15-ED55-086E-31E8-70628C695D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4774" y="511175"/>
            <a:ext cx="2060575" cy="206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8581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3">
            <a:extLst>
              <a:ext uri="{FF2B5EF4-FFF2-40B4-BE49-F238E27FC236}">
                <a16:creationId xmlns:a16="http://schemas.microsoft.com/office/drawing/2014/main" id="{1C1DB67A-4418-8D73-6089-D989CE677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Essential Question</a:t>
            </a:r>
          </a:p>
        </p:txBody>
      </p:sp>
      <p:sp>
        <p:nvSpPr>
          <p:cNvPr id="23554" name="Text Placeholder 4">
            <a:extLst>
              <a:ext uri="{FF2B5EF4-FFF2-40B4-BE49-F238E27FC236}">
                <a16:creationId xmlns:a16="http://schemas.microsoft.com/office/drawing/2014/main" id="{F01DC99E-0FC2-0634-50E3-612982742493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/>
          <a:lstStyle/>
          <a:p>
            <a:pPr marL="64008" indent="0">
              <a:buNone/>
            </a:pPr>
            <a:r>
              <a:rPr lang="en-US" altLang="en-US" dirty="0"/>
              <a:t>What is the Pythagorean theorem, and does it work for all right triangles?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3">
            <a:extLst>
              <a:ext uri="{FF2B5EF4-FFF2-40B4-BE49-F238E27FC236}">
                <a16:creationId xmlns:a16="http://schemas.microsoft.com/office/drawing/2014/main" id="{7A133F9F-8BD4-BFCE-947E-74745460E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Learning Objectiv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28C0DD-EBA7-945F-414B-0577DA3BB3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23888" y="2808288"/>
            <a:ext cx="7885112" cy="1774824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epresent the Pythagorean theorem both visually and algebraically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Use the Pythagorean theorem to find the missing side of a triangle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9E5358-E931-FA87-9A8E-ED706222FB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0AB181-0422-22DC-4605-D06B740B98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ight on Target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D30D76C-6D87-37F3-FD3B-49696B609A9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Gather materials:</a:t>
            </a:r>
          </a:p>
          <a:p>
            <a:pPr lvl="1"/>
            <a:r>
              <a:rPr lang="en-US" altLang="en-US" dirty="0"/>
              <a:t>Cheez-It</a:t>
            </a:r>
            <a:r>
              <a:rPr lang="en-US" dirty="0"/>
              <a:t>®</a:t>
            </a:r>
            <a:r>
              <a:rPr lang="en-US" altLang="en-US" dirty="0"/>
              <a:t> crackers</a:t>
            </a:r>
          </a:p>
          <a:p>
            <a:pPr lvl="1"/>
            <a:r>
              <a:rPr lang="en-US" altLang="en-US" dirty="0"/>
              <a:t>Right Triangle</a:t>
            </a:r>
          </a:p>
          <a:p>
            <a:r>
              <a:rPr lang="en-US" altLang="en-US" dirty="0"/>
              <a:t>Label your triangle:</a:t>
            </a:r>
          </a:p>
          <a:p>
            <a:pPr lvl="1"/>
            <a:r>
              <a:rPr lang="en-US" altLang="en-US" dirty="0"/>
              <a:t>Shortest side: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lvl="1"/>
            <a:r>
              <a:rPr lang="en-US" altLang="en-US" dirty="0"/>
              <a:t>Longest side (opposite the right angle):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lvl="1"/>
            <a:r>
              <a:rPr lang="en-US" altLang="en-US" dirty="0"/>
              <a:t>Other side: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3087047-28FD-5CA7-7E73-80C7655BE812}"/>
              </a:ext>
            </a:extLst>
          </p:cNvPr>
          <p:cNvGrpSpPr/>
          <p:nvPr/>
        </p:nvGrpSpPr>
        <p:grpSpPr>
          <a:xfrm>
            <a:off x="6140036" y="1716880"/>
            <a:ext cx="2228405" cy="1629276"/>
            <a:chOff x="6140036" y="1716880"/>
            <a:chExt cx="2228405" cy="1629276"/>
          </a:xfrm>
        </p:grpSpPr>
        <p:pic>
          <p:nvPicPr>
            <p:cNvPr id="4" name="Graphic 3">
              <a:extLst>
                <a:ext uri="{FF2B5EF4-FFF2-40B4-BE49-F238E27FC236}">
                  <a16:creationId xmlns:a16="http://schemas.microsoft.com/office/drawing/2014/main" id="{F51A25A6-DE05-4F6F-174A-31550E646D4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16200000">
              <a:off x="6384718" y="1472198"/>
              <a:ext cx="1515666" cy="2005029"/>
            </a:xfrm>
            <a:prstGeom prst="rect">
              <a:avLst/>
            </a:prstGeom>
          </p:spPr>
        </p:pic>
        <p:sp>
          <p:nvSpPr>
            <p:cNvPr id="5" name="Content Placeholder 2">
              <a:extLst>
                <a:ext uri="{FF2B5EF4-FFF2-40B4-BE49-F238E27FC236}">
                  <a16:creationId xmlns:a16="http://schemas.microsoft.com/office/drawing/2014/main" id="{ACE9FCA5-9ED0-47C6-3D23-194F2D16E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06453" y="2241603"/>
              <a:ext cx="761988" cy="465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457200" indent="-393192" algn="l" rtl="0" eaLnBrk="1" fontAlgn="base" hangingPunct="1">
                <a:spcBef>
                  <a:spcPts val="520"/>
                </a:spcBef>
                <a:spcAft>
                  <a:spcPct val="0"/>
                </a:spcAft>
                <a:buClr>
                  <a:srgbClr val="971D20"/>
                </a:buClr>
                <a:buSzPct val="100000"/>
                <a:buFont typeface="System Font Regular"/>
                <a:buChar char="●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914400" indent="-356616" algn="l" rtl="0" eaLnBrk="1" fontAlgn="base" hangingPunct="1">
                <a:spcBef>
                  <a:spcPts val="400"/>
                </a:spcBef>
                <a:spcAft>
                  <a:spcPct val="0"/>
                </a:spcAft>
                <a:buClr>
                  <a:schemeClr val="accent1"/>
                </a:buClr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2pPr>
              <a:lvl3pPr marL="1371600" indent="-338328" algn="l" rtl="0" eaLnBrk="1" fontAlgn="base" hangingPunct="1">
                <a:spcBef>
                  <a:spcPts val="340"/>
                </a:spcBef>
                <a:spcAft>
                  <a:spcPct val="0"/>
                </a:spcAft>
                <a:buClr>
                  <a:srgbClr val="E8BF3C"/>
                </a:buClr>
                <a:buFont typeface="Wingdings" pitchFamily="2" charset="2"/>
                <a:buChar char="§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3pPr>
              <a:lvl4pPr marL="1828800" indent="-320040" algn="l" rtl="0" eaLnBrk="1" fontAlgn="base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>
                  <a:srgbClr val="971D20"/>
                </a:buClr>
                <a:buFont typeface="Arial" panose="020B0604020202020204" pitchFamily="34" charset="0"/>
                <a:buChar char="•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4pPr>
              <a:lvl5pPr marL="2286000" indent="-310896" algn="l" rtl="0" eaLnBrk="1" fontAlgn="base" hangingPunct="1">
                <a:lnSpc>
                  <a:spcPct val="90000"/>
                </a:lnSpc>
                <a:spcBef>
                  <a:spcPts val="27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4008" indent="0" algn="ctr">
                <a:buNone/>
              </a:pPr>
              <a:r>
                <a:rPr lang="en-US" altLang="en-US" sz="2000" i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" name="Content Placeholder 2">
              <a:extLst>
                <a:ext uri="{FF2B5EF4-FFF2-40B4-BE49-F238E27FC236}">
                  <a16:creationId xmlns:a16="http://schemas.microsoft.com/office/drawing/2014/main" id="{0B50B030-915E-FD0A-B9B5-651825B6B8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0036" y="2880596"/>
              <a:ext cx="2005029" cy="465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457200" indent="-393192" algn="l" rtl="0" eaLnBrk="1" fontAlgn="base" hangingPunct="1">
                <a:spcBef>
                  <a:spcPts val="520"/>
                </a:spcBef>
                <a:spcAft>
                  <a:spcPct val="0"/>
                </a:spcAft>
                <a:buClr>
                  <a:srgbClr val="971D20"/>
                </a:buClr>
                <a:buSzPct val="100000"/>
                <a:buFont typeface="System Font Regular"/>
                <a:buChar char="●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914400" indent="-356616" algn="l" rtl="0" eaLnBrk="1" fontAlgn="base" hangingPunct="1">
                <a:spcBef>
                  <a:spcPts val="400"/>
                </a:spcBef>
                <a:spcAft>
                  <a:spcPct val="0"/>
                </a:spcAft>
                <a:buClr>
                  <a:schemeClr val="accent1"/>
                </a:buClr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2pPr>
              <a:lvl3pPr marL="1371600" indent="-338328" algn="l" rtl="0" eaLnBrk="1" fontAlgn="base" hangingPunct="1">
                <a:spcBef>
                  <a:spcPts val="340"/>
                </a:spcBef>
                <a:spcAft>
                  <a:spcPct val="0"/>
                </a:spcAft>
                <a:buClr>
                  <a:srgbClr val="E8BF3C"/>
                </a:buClr>
                <a:buFont typeface="Wingdings" pitchFamily="2" charset="2"/>
                <a:buChar char="§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3pPr>
              <a:lvl4pPr marL="1828800" indent="-320040" algn="l" rtl="0" eaLnBrk="1" fontAlgn="base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>
                  <a:srgbClr val="971D20"/>
                </a:buClr>
                <a:buFont typeface="Arial" panose="020B0604020202020204" pitchFamily="34" charset="0"/>
                <a:buChar char="•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4pPr>
              <a:lvl5pPr marL="2286000" indent="-310896" algn="l" rtl="0" eaLnBrk="1" fontAlgn="base" hangingPunct="1">
                <a:lnSpc>
                  <a:spcPct val="90000"/>
                </a:lnSpc>
                <a:spcBef>
                  <a:spcPts val="27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4008" indent="0" algn="ctr">
                <a:buNone/>
              </a:pPr>
              <a:r>
                <a:rPr lang="en-US" altLang="en-US" sz="2000" i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" name="Content Placeholder 2">
              <a:extLst>
                <a:ext uri="{FF2B5EF4-FFF2-40B4-BE49-F238E27FC236}">
                  <a16:creationId xmlns:a16="http://schemas.microsoft.com/office/drawing/2014/main" id="{573058C5-F752-22D3-5950-5271C93897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2026" y="2264460"/>
              <a:ext cx="717973" cy="465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457200" indent="-393192" algn="l" rtl="0" eaLnBrk="1" fontAlgn="base" hangingPunct="1">
                <a:spcBef>
                  <a:spcPts val="520"/>
                </a:spcBef>
                <a:spcAft>
                  <a:spcPct val="0"/>
                </a:spcAft>
                <a:buClr>
                  <a:srgbClr val="971D20"/>
                </a:buClr>
                <a:buSzPct val="100000"/>
                <a:buFont typeface="System Font Regular"/>
                <a:buChar char="●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914400" indent="-356616" algn="l" rtl="0" eaLnBrk="1" fontAlgn="base" hangingPunct="1">
                <a:spcBef>
                  <a:spcPts val="400"/>
                </a:spcBef>
                <a:spcAft>
                  <a:spcPct val="0"/>
                </a:spcAft>
                <a:buClr>
                  <a:schemeClr val="accent1"/>
                </a:buClr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2pPr>
              <a:lvl3pPr marL="1371600" indent="-338328" algn="l" rtl="0" eaLnBrk="1" fontAlgn="base" hangingPunct="1">
                <a:spcBef>
                  <a:spcPts val="340"/>
                </a:spcBef>
                <a:spcAft>
                  <a:spcPct val="0"/>
                </a:spcAft>
                <a:buClr>
                  <a:srgbClr val="E8BF3C"/>
                </a:buClr>
                <a:buFont typeface="Wingdings" pitchFamily="2" charset="2"/>
                <a:buChar char="§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3pPr>
              <a:lvl4pPr marL="1828800" indent="-320040" algn="l" rtl="0" eaLnBrk="1" fontAlgn="base" hangingPunct="1">
                <a:lnSpc>
                  <a:spcPct val="90000"/>
                </a:lnSpc>
                <a:spcBef>
                  <a:spcPts val="300"/>
                </a:spcBef>
                <a:spcAft>
                  <a:spcPct val="0"/>
                </a:spcAft>
                <a:buClr>
                  <a:srgbClr val="971D20"/>
                </a:buClr>
                <a:buFont typeface="Arial" panose="020B0604020202020204" pitchFamily="34" charset="0"/>
                <a:buChar char="•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4pPr>
              <a:lvl5pPr marL="2286000" indent="-310896" algn="l" rtl="0" eaLnBrk="1" fontAlgn="base" hangingPunct="1">
                <a:lnSpc>
                  <a:spcPct val="90000"/>
                </a:lnSpc>
                <a:spcBef>
                  <a:spcPts val="27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Courier New" panose="02070309020205020404" pitchFamily="49" charset="0"/>
                <a:buChar char="o"/>
                <a:defRPr sz="2600" kern="120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4008" indent="0" algn="ctr">
                <a:buNone/>
              </a:pPr>
              <a:r>
                <a:rPr lang="en-US" altLang="en-US" sz="2000" i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268103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099EA0-2A03-33E9-9254-C87B872C87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D83B12-7A92-D284-20DE-180FC212F9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ight on Target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6F44033-A4CC-5A90-5DDF-D6D1F81B4DCD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Outline the perimeter with crackers.</a:t>
            </a:r>
          </a:p>
          <a:p>
            <a:pPr marL="578358" indent="-514350">
              <a:buFont typeface="+mj-lt"/>
              <a:buAutoNum type="arabicParenR"/>
            </a:pPr>
            <a:endParaRPr lang="en-US" altLang="en-US" dirty="0"/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Build squares off the sides.</a:t>
            </a:r>
          </a:p>
        </p:txBody>
      </p:sp>
    </p:spTree>
    <p:extLst>
      <p:ext uri="{BB962C8B-B14F-4D97-AF65-F5344CB8AC3E}">
        <p14:creationId xmlns:p14="http://schemas.microsoft.com/office/powerpoint/2010/main" val="220963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EB83D3AE-6F6F-1C92-E2C3-4DF88CF657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2725F8B8-F5EE-A877-F41C-5A392B48634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Outline perimeter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180669-D5E9-4C35-6A71-4590DB880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1572" y="1370013"/>
            <a:ext cx="4393777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8358" indent="-514350">
              <a:buFont typeface="+mj-lt"/>
              <a:buAutoNum type="arabicParenR" startAt="2"/>
            </a:pPr>
            <a:r>
              <a:rPr lang="en-US" altLang="en-US" dirty="0"/>
              <a:t>Build squares.</a:t>
            </a:r>
          </a:p>
        </p:txBody>
      </p:sp>
      <p:pic>
        <p:nvPicPr>
          <p:cNvPr id="6" name="Picture 5" descr="A yellow squares with white dots&#10;&#10;AI-generated content may be incorrect.">
            <a:extLst>
              <a:ext uri="{FF2B5EF4-FFF2-40B4-BE49-F238E27FC236}">
                <a16:creationId xmlns:a16="http://schemas.microsoft.com/office/drawing/2014/main" id="{C056BAD4-2692-2FA3-79A4-AC6FB2DE0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4775076" y="1904901"/>
            <a:ext cx="2508699" cy="278593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4B7CE2B-72C3-C17A-6BB1-A306F66E56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ight on Target</a:t>
            </a:r>
          </a:p>
        </p:txBody>
      </p:sp>
      <p:pic>
        <p:nvPicPr>
          <p:cNvPr id="4" name="Picture 3" descr="A triangle with a square in the middle&#10;&#10;AI-generated content may be incorrect.">
            <a:extLst>
              <a:ext uri="{FF2B5EF4-FFF2-40B4-BE49-F238E27FC236}">
                <a16:creationId xmlns:a16="http://schemas.microsoft.com/office/drawing/2014/main" id="{8707A5B4-CD7A-059F-BEA1-90C00DE929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1393261" y="2607188"/>
            <a:ext cx="1233338" cy="1434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621103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 2007 - 2010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LEARN Slides 25" id="{C78F3F6B-8FE8-4AF9-B2EE-1E1A27D3019D}" vid="{B17F4B8D-FFFB-4583-9642-F96E306FBF27}"/>
    </a:ext>
  </a:extLst>
</a:theme>
</file>

<file path=ppt/theme/theme2.xml><?xml version="1.0" encoding="utf-8"?>
<a:theme xmlns:a="http://schemas.openxmlformats.org/drawingml/2006/main" name="1_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LEARN Slides 25" id="{C78F3F6B-8FE8-4AF9-B2EE-1E1A27D3019D}" vid="{89AABBA5-E559-47DE-A0DA-B7EAB6E0C696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 (25)—Template</Template>
  <TotalTime>2208</TotalTime>
  <Words>1391</Words>
  <Application>Microsoft Office PowerPoint</Application>
  <PresentationFormat>On-screen Show (16:9)</PresentationFormat>
  <Paragraphs>222</Paragraphs>
  <Slides>41</Slides>
  <Notes>17</Notes>
  <HiddenSlides>3</HiddenSlides>
  <MMClips>0</MMClips>
  <ScaleCrop>false</ScaleCrop>
  <HeadingPairs>
    <vt:vector size="4" baseType="variant">
      <vt:variant>
        <vt:lpstr>Theme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Custom Design</vt:lpstr>
      <vt:lpstr>1_Custom Design</vt:lpstr>
      <vt:lpstr>PowerPoint Presentation</vt:lpstr>
      <vt:lpstr>Pythagor-eatin’ Theorem</vt:lpstr>
      <vt:lpstr>Before and After Thoughts</vt:lpstr>
      <vt:lpstr>Before and After Thoughts</vt:lpstr>
      <vt:lpstr>Essential Question</vt:lpstr>
      <vt:lpstr>Learning Objectives</vt:lpstr>
      <vt:lpstr>Right on Target</vt:lpstr>
      <vt:lpstr>Right on Target</vt:lpstr>
      <vt:lpstr>Right on Target</vt:lpstr>
      <vt:lpstr>Right on Target</vt:lpstr>
      <vt:lpstr>Right on Target</vt:lpstr>
      <vt:lpstr>Pythagorean Theorem</vt:lpstr>
      <vt:lpstr>Pythagorean Theorem</vt:lpstr>
      <vt:lpstr>Pythagorean Theorem</vt:lpstr>
      <vt:lpstr>Pythagorean Theorem</vt:lpstr>
      <vt:lpstr>Vocabulary and Symbols</vt:lpstr>
      <vt:lpstr>Vocabulary and Symbols</vt:lpstr>
      <vt:lpstr>Vocabulary and Symbols</vt:lpstr>
      <vt:lpstr>Pythagorean Theorem</vt:lpstr>
      <vt:lpstr>Am I Right?</vt:lpstr>
      <vt:lpstr>Am I Right?</vt:lpstr>
      <vt:lpstr>Am I Right?</vt:lpstr>
      <vt:lpstr>Am I Right?</vt:lpstr>
      <vt:lpstr>Am I Right?</vt:lpstr>
      <vt:lpstr>Am I Right?</vt:lpstr>
      <vt:lpstr>Am I Right? Discussion</vt:lpstr>
      <vt:lpstr>Vocabulary and Symbols: Perfect Squares</vt:lpstr>
      <vt:lpstr>Vocabulary and Symbols</vt:lpstr>
      <vt:lpstr>What’s My Hypotenuse?</vt:lpstr>
      <vt:lpstr>What’s My Hypotenuse?</vt:lpstr>
      <vt:lpstr>What’s My Hypotenuse?</vt:lpstr>
      <vt:lpstr>What’s My Hypotenuse?</vt:lpstr>
      <vt:lpstr>What’s My Hypotenuse?</vt:lpstr>
      <vt:lpstr>What’s My Leg Length?</vt:lpstr>
      <vt:lpstr>What’s My Leg Length?</vt:lpstr>
      <vt:lpstr>What’s My Leg Length?</vt:lpstr>
      <vt:lpstr>What’s My Leg Length?</vt:lpstr>
      <vt:lpstr>Fold Your Trifold</vt:lpstr>
      <vt:lpstr>Fold Your Trifold</vt:lpstr>
      <vt:lpstr>Before and After Thoughts</vt:lpstr>
      <vt:lpstr>Before and After Thoughts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ike, Michell L.</dc:creator>
  <cp:keywords/>
  <dc:description/>
  <cp:lastModifiedBy>Eike, Michell L.</cp:lastModifiedBy>
  <cp:revision>32</cp:revision>
  <dcterms:created xsi:type="dcterms:W3CDTF">2025-09-05T16:50:46Z</dcterms:created>
  <dcterms:modified xsi:type="dcterms:W3CDTF">2026-01-22T15:48:30Z</dcterms:modified>
  <cp:category/>
</cp:coreProperties>
</file>